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9BB080D" w14:textId="77777777" w:rsidR="00E103D8" w:rsidRPr="004E681F" w:rsidRDefault="00617278" w:rsidP="004E681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Комплект </w:t>
      </w:r>
      <w:r w:rsidR="00E103D8" w:rsidRPr="004E681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ценочных материалов по дисциплине</w:t>
      </w:r>
    </w:p>
    <w:p w14:paraId="1730D10A" w14:textId="77777777" w:rsidR="00617278" w:rsidRPr="004E681F" w:rsidRDefault="00E103D8" w:rsidP="004E681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Инженерные системы зданий и сооружений (теплогазоснабжение с элементами теплотехники)»</w:t>
      </w:r>
    </w:p>
    <w:p w14:paraId="46D018EA" w14:textId="77777777" w:rsidR="000B74C3" w:rsidRPr="004E681F" w:rsidRDefault="000B74C3" w:rsidP="004E681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3858B043" w14:textId="77777777" w:rsidR="000B74C3" w:rsidRPr="004E681F" w:rsidRDefault="00130EC5" w:rsidP="004E68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я закрытого типа</w:t>
      </w:r>
    </w:p>
    <w:p w14:paraId="3D6EB95B" w14:textId="77777777" w:rsidR="000B74C3" w:rsidRPr="004E681F" w:rsidRDefault="000B74C3" w:rsidP="004E681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5BC9A8AE" w14:textId="77777777" w:rsidR="00617278" w:rsidRPr="004E681F" w:rsidRDefault="00617278" w:rsidP="001D7D0B">
      <w:pPr>
        <w:spacing w:after="0" w:line="240" w:lineRule="auto"/>
        <w:ind w:firstLine="708"/>
        <w:rPr>
          <w:rFonts w:ascii="Times New Roman" w:eastAsia="Calibri" w:hAnsi="Times New Roman" w:cs="Times New Roman"/>
          <w:b/>
          <w:bCs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b/>
          <w:bCs/>
          <w:kern w:val="2"/>
          <w:sz w:val="28"/>
          <w:szCs w:val="28"/>
        </w:rPr>
        <w:t>Задания закрытого типа на выбор правильного ответа</w:t>
      </w:r>
    </w:p>
    <w:p w14:paraId="62590622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b/>
          <w:bCs/>
          <w:kern w:val="2"/>
          <w:sz w:val="28"/>
          <w:szCs w:val="28"/>
        </w:rPr>
      </w:pPr>
    </w:p>
    <w:p w14:paraId="0C4D27E9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i/>
          <w:iCs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i/>
          <w:iCs/>
          <w:kern w:val="2"/>
          <w:sz w:val="28"/>
          <w:szCs w:val="28"/>
        </w:rPr>
        <w:t xml:space="preserve">Выберите </w:t>
      </w:r>
      <w:r w:rsidRPr="005A34EB">
        <w:rPr>
          <w:rFonts w:ascii="Times New Roman" w:eastAsia="Calibri" w:hAnsi="Times New Roman" w:cs="Times New Roman"/>
          <w:bCs/>
          <w:i/>
          <w:iCs/>
          <w:kern w:val="2"/>
          <w:sz w:val="28"/>
          <w:szCs w:val="28"/>
        </w:rPr>
        <w:t>один</w:t>
      </w:r>
      <w:r w:rsidRPr="005A34EB">
        <w:rPr>
          <w:rFonts w:ascii="Times New Roman" w:eastAsia="Calibri" w:hAnsi="Times New Roman" w:cs="Times New Roman"/>
          <w:i/>
          <w:iCs/>
          <w:kern w:val="2"/>
          <w:sz w:val="28"/>
          <w:szCs w:val="28"/>
        </w:rPr>
        <w:t xml:space="preserve"> </w:t>
      </w:r>
      <w:r w:rsidRPr="004E681F">
        <w:rPr>
          <w:rFonts w:ascii="Times New Roman" w:eastAsia="Calibri" w:hAnsi="Times New Roman" w:cs="Times New Roman"/>
          <w:i/>
          <w:iCs/>
          <w:kern w:val="2"/>
          <w:sz w:val="28"/>
          <w:szCs w:val="28"/>
        </w:rPr>
        <w:t>правильный ответа</w:t>
      </w:r>
    </w:p>
    <w:p w14:paraId="0700DC28" w14:textId="77777777" w:rsidR="00880EB0" w:rsidRPr="004E681F" w:rsidRDefault="00880EB0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</w:p>
    <w:p w14:paraId="470A9B16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1.Термическое уравнение состояния имеет вид …</w:t>
      </w:r>
    </w:p>
    <w:p w14:paraId="7CEC6970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А) 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u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=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f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(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v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,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T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)</w:t>
      </w:r>
    </w:p>
    <w:p w14:paraId="1495F4B6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Б) 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h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=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f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(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T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,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v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)</w:t>
      </w:r>
    </w:p>
    <w:p w14:paraId="57D9A9E1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В) 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F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(Р,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V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,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T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)=0</w:t>
      </w:r>
    </w:p>
    <w:p w14:paraId="54570CAE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Г) s=f(T,v)</w:t>
      </w:r>
    </w:p>
    <w:p w14:paraId="2A8E574A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bookmarkStart w:id="0" w:name="_Hlk190776204"/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Правильный ответ:</w:t>
      </w:r>
      <w:bookmarkEnd w:id="0"/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 В</w:t>
      </w:r>
    </w:p>
    <w:p w14:paraId="31B770D3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Компетенции (индикаторы): ОПК-10 </w:t>
      </w:r>
    </w:p>
    <w:p w14:paraId="6570184E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</w:p>
    <w:p w14:paraId="18615762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2. В каком направлении и от какой линии откладывается абсолютное давление</w:t>
      </w:r>
    </w:p>
    <w:p w14:paraId="6962056B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b/>
          <w:bCs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b/>
          <w:noProof/>
          <w:kern w:val="2"/>
          <w:sz w:val="28"/>
          <w:szCs w:val="28"/>
          <w:lang w:eastAsia="ru-RU"/>
        </w:rPr>
        <w:drawing>
          <wp:inline distT="0" distB="0" distL="0" distR="0" wp14:anchorId="4700BFC2" wp14:editId="02C95BD5">
            <wp:extent cx="3157855" cy="14033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7855" cy="140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76CA43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А) По стрелке 4 от линии 0-0</w:t>
      </w:r>
    </w:p>
    <w:p w14:paraId="183A57DD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Б) По стрелке 3 от линии </w:t>
      </w:r>
      <w:r w:rsidR="003F6A6D" w:rsidRPr="004E681F">
        <w:rPr>
          <w:rFonts w:ascii="Times New Roman" w:eastAsia="Calibri" w:hAnsi="Times New Roman" w:cs="Times New Roman"/>
          <w:kern w:val="2"/>
          <w:sz w:val="28"/>
          <w:szCs w:val="28"/>
        </w:rPr>
        <w:t>В-В</w:t>
      </w:r>
    </w:p>
    <w:p w14:paraId="114985F1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В) По стрелке 1 от линии </w:t>
      </w:r>
      <w:r w:rsidR="003F6A6D" w:rsidRPr="004E681F">
        <w:rPr>
          <w:rFonts w:ascii="Times New Roman" w:eastAsia="Calibri" w:hAnsi="Times New Roman" w:cs="Times New Roman"/>
          <w:kern w:val="2"/>
          <w:sz w:val="28"/>
          <w:szCs w:val="28"/>
        </w:rPr>
        <w:t>В-В</w:t>
      </w:r>
    </w:p>
    <w:p w14:paraId="4CA41B0F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Г) По стрелке 2 от линии 0-0</w:t>
      </w:r>
    </w:p>
    <w:p w14:paraId="4EAEE43E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Правильный ответ: Г</w:t>
      </w:r>
    </w:p>
    <w:p w14:paraId="2676F78A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bookmarkStart w:id="1" w:name="_Hlk190776917"/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1"/>
    <w:p w14:paraId="3D033AE1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</w:p>
    <w:p w14:paraId="3FF6AA19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3.Укажите размерность универсальной газовой постоянной?</w:t>
      </w:r>
    </w:p>
    <w:p w14:paraId="74E84B2F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А) </w:t>
      </w:r>
      <w:r w:rsidRPr="004E681F">
        <w:rPr>
          <w:rFonts w:ascii="Times New Roman" w:eastAsia="Calibri" w:hAnsi="Times New Roman" w:cs="Times New Roman"/>
          <w:kern w:val="2"/>
          <w:position w:val="-24"/>
          <w:sz w:val="28"/>
          <w:szCs w:val="28"/>
        </w:rPr>
        <w:object w:dxaOrig="1020" w:dyaOrig="620" w14:anchorId="01D4B2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30.75pt" o:ole="">
            <v:imagedata r:id="rId9" o:title=""/>
          </v:shape>
          <o:OLEObject Type="Embed" ProgID="Equation.DSMT4" ShapeID="_x0000_i1025" DrawAspect="Content" ObjectID="_1804000174" r:id="rId10"/>
        </w:object>
      </w:r>
    </w:p>
    <w:p w14:paraId="0E993C91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Б) </w:t>
      </w:r>
      <w:r w:rsidRPr="004E681F">
        <w:rPr>
          <w:rFonts w:ascii="Times New Roman" w:eastAsia="Calibri" w:hAnsi="Times New Roman" w:cs="Times New Roman"/>
          <w:kern w:val="2"/>
          <w:position w:val="-24"/>
          <w:sz w:val="28"/>
          <w:szCs w:val="28"/>
        </w:rPr>
        <w:object w:dxaOrig="639" w:dyaOrig="620" w14:anchorId="57D0B437">
          <v:shape id="_x0000_i1026" type="#_x0000_t75" style="width:31.5pt;height:30.75pt" o:ole="">
            <v:imagedata r:id="rId11" o:title=""/>
          </v:shape>
          <o:OLEObject Type="Embed" ProgID="Equation.DSMT4" ShapeID="_x0000_i1026" DrawAspect="Content" ObjectID="_1804000175" r:id="rId12"/>
        </w:object>
      </w:r>
    </w:p>
    <w:p w14:paraId="27B54F22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b/>
          <w:bCs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В) </w:t>
      </w:r>
      <w:r w:rsidRPr="004E681F">
        <w:rPr>
          <w:rFonts w:ascii="Times New Roman" w:eastAsia="Calibri" w:hAnsi="Times New Roman" w:cs="Times New Roman"/>
          <w:kern w:val="2"/>
          <w:position w:val="-24"/>
          <w:sz w:val="28"/>
          <w:szCs w:val="28"/>
        </w:rPr>
        <w:object w:dxaOrig="1020" w:dyaOrig="620" w14:anchorId="7C9E790A">
          <v:shape id="_x0000_i1027" type="#_x0000_t75" style="width:51.75pt;height:30.75pt" o:ole="">
            <v:imagedata r:id="rId13" o:title=""/>
          </v:shape>
          <o:OLEObject Type="Embed" ProgID="Equation.DSMT4" ShapeID="_x0000_i1027" DrawAspect="Content" ObjectID="_1804000176" r:id="rId14"/>
        </w:object>
      </w:r>
    </w:p>
    <w:p w14:paraId="71A997A0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Г) </w:t>
      </w:r>
      <w:r w:rsidRPr="004E681F">
        <w:rPr>
          <w:rFonts w:ascii="Times New Roman" w:eastAsia="Calibri" w:hAnsi="Times New Roman" w:cs="Times New Roman"/>
          <w:kern w:val="2"/>
          <w:position w:val="-24"/>
          <w:sz w:val="28"/>
          <w:szCs w:val="28"/>
        </w:rPr>
        <w:object w:dxaOrig="639" w:dyaOrig="620" w14:anchorId="66966FBD">
          <v:shape id="_x0000_i1028" type="#_x0000_t75" style="width:31.5pt;height:30.75pt" o:ole="">
            <v:imagedata r:id="rId15" o:title=""/>
          </v:shape>
          <o:OLEObject Type="Embed" ProgID="Equation.DSMT4" ShapeID="_x0000_i1028" DrawAspect="Content" ObjectID="_1804000177" r:id="rId16"/>
        </w:object>
      </w:r>
    </w:p>
    <w:p w14:paraId="122AD1E2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Правильный ответ: В</w:t>
      </w:r>
    </w:p>
    <w:p w14:paraId="0FC28F37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bookmarkStart w:id="2" w:name="_Hlk190777177"/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2"/>
    <w:p w14:paraId="35FCE8BA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</w:p>
    <w:p w14:paraId="427906CE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. При какой температуре наружного воздуха включаются в работу пиковые водогрейные котлы?</w:t>
      </w:r>
    </w:p>
    <w:p w14:paraId="3806E181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+8 °С</w:t>
      </w:r>
    </w:p>
    <w:p w14:paraId="7B05F571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0 °С</w:t>
      </w:r>
    </w:p>
    <w:p w14:paraId="2EA5D940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-10 °С</w:t>
      </w:r>
    </w:p>
    <w:p w14:paraId="2B8C46FD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-20 °С и ниже</w:t>
      </w:r>
    </w:p>
    <w:p w14:paraId="3F8C307A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В</w:t>
      </w:r>
    </w:p>
    <w:p w14:paraId="002C86A0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4735547C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3F6E0E7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. При каком значении «n» политропный процесс становиться изохорным?</w:t>
      </w:r>
    </w:p>
    <w:p w14:paraId="111EED90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n=1</w:t>
      </w:r>
    </w:p>
    <w:p w14:paraId="6A8C7983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n=∞</w:t>
      </w:r>
    </w:p>
    <w:p w14:paraId="2A1E8C61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n=0</w:t>
      </w:r>
    </w:p>
    <w:p w14:paraId="70FC2D64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n=K</w:t>
      </w:r>
    </w:p>
    <w:p w14:paraId="15665276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Б</w:t>
      </w:r>
    </w:p>
    <w:p w14:paraId="11763989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7F89E6E0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86B22B9" w14:textId="77777777" w:rsidR="00617278" w:rsidRPr="004E681F" w:rsidRDefault="00617278" w:rsidP="001D7D0B">
      <w:pPr>
        <w:shd w:val="clear" w:color="auto" w:fill="FFFFFF"/>
        <w:spacing w:after="0" w:line="240" w:lineRule="auto"/>
        <w:ind w:firstLine="708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ние закрытого типа на установление соответствия</w:t>
      </w:r>
    </w:p>
    <w:p w14:paraId="711FFD14" w14:textId="77777777" w:rsidR="003F6A6D" w:rsidRPr="004E681F" w:rsidRDefault="003F6A6D" w:rsidP="004E681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14:paraId="733CDB5A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становите правильное соответствие.</w:t>
      </w:r>
    </w:p>
    <w:p w14:paraId="00B80BE7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Каждому элементу левого столбца соответствует только один элемент правого столбца.</w:t>
      </w:r>
    </w:p>
    <w:p w14:paraId="2FAD484E" w14:textId="77777777" w:rsidR="003F6A6D" w:rsidRPr="004E681F" w:rsidRDefault="003F6A6D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</w:p>
    <w:p w14:paraId="25BB9255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 Установите соответствие по степени обеспечения метеорологических условий в помещении их классам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0"/>
        <w:gridCol w:w="4306"/>
        <w:gridCol w:w="512"/>
        <w:gridCol w:w="4283"/>
      </w:tblGrid>
      <w:tr w:rsidR="00617278" w:rsidRPr="004E681F" w14:paraId="52A93685" w14:textId="77777777" w:rsidTr="00AE5D11">
        <w:tc>
          <w:tcPr>
            <w:tcW w:w="4828" w:type="dxa"/>
            <w:gridSpan w:val="2"/>
            <w:shd w:val="clear" w:color="auto" w:fill="auto"/>
          </w:tcPr>
          <w:p w14:paraId="27E99C7C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етеорологические условия</w:t>
            </w:r>
          </w:p>
        </w:tc>
        <w:tc>
          <w:tcPr>
            <w:tcW w:w="4745" w:type="dxa"/>
            <w:gridSpan w:val="2"/>
            <w:shd w:val="clear" w:color="auto" w:fill="auto"/>
          </w:tcPr>
          <w:p w14:paraId="48251BD3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оответствие классу</w:t>
            </w:r>
          </w:p>
        </w:tc>
      </w:tr>
      <w:tr w:rsidR="00617278" w:rsidRPr="004E681F" w14:paraId="3F0DE607" w14:textId="77777777" w:rsidTr="00AE5D11">
        <w:tc>
          <w:tcPr>
            <w:tcW w:w="470" w:type="dxa"/>
            <w:shd w:val="clear" w:color="auto" w:fill="auto"/>
          </w:tcPr>
          <w:p w14:paraId="409D6BC6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  <w:r w:rsidR="003F6A6D"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4358" w:type="dxa"/>
            <w:shd w:val="clear" w:color="auto" w:fill="auto"/>
          </w:tcPr>
          <w:p w14:paraId="723C7480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беспечивает оптимальные санитарно-гигиенические нормы или требуемые технологические нормы</w:t>
            </w:r>
          </w:p>
        </w:tc>
        <w:tc>
          <w:tcPr>
            <w:tcW w:w="383" w:type="dxa"/>
            <w:shd w:val="clear" w:color="auto" w:fill="auto"/>
            <w:vAlign w:val="center"/>
          </w:tcPr>
          <w:p w14:paraId="144E5015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362" w:type="dxa"/>
            <w:shd w:val="clear" w:color="auto" w:fill="auto"/>
            <w:vAlign w:val="center"/>
          </w:tcPr>
          <w:p w14:paraId="1B62F997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ервый класс</w:t>
            </w:r>
          </w:p>
        </w:tc>
      </w:tr>
      <w:tr w:rsidR="00617278" w:rsidRPr="004E681F" w14:paraId="1ABDDDDE" w14:textId="77777777" w:rsidTr="00AE5D11">
        <w:tc>
          <w:tcPr>
            <w:tcW w:w="470" w:type="dxa"/>
            <w:shd w:val="clear" w:color="auto" w:fill="auto"/>
          </w:tcPr>
          <w:p w14:paraId="133E8206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4358" w:type="dxa"/>
            <w:shd w:val="clear" w:color="auto" w:fill="auto"/>
          </w:tcPr>
          <w:p w14:paraId="600ECDBC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беспечивает допустимые нормы, если они не могут быть обеспечены вентиляцией в теплый период года без применения искусственного охлаждения воздуха</w:t>
            </w:r>
          </w:p>
        </w:tc>
        <w:tc>
          <w:tcPr>
            <w:tcW w:w="383" w:type="dxa"/>
            <w:shd w:val="clear" w:color="auto" w:fill="auto"/>
            <w:vAlign w:val="center"/>
          </w:tcPr>
          <w:p w14:paraId="32F78FEC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362" w:type="dxa"/>
            <w:shd w:val="clear" w:color="auto" w:fill="auto"/>
            <w:vAlign w:val="center"/>
          </w:tcPr>
          <w:p w14:paraId="5E59166B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торой класс</w:t>
            </w:r>
          </w:p>
        </w:tc>
      </w:tr>
      <w:tr w:rsidR="00617278" w:rsidRPr="004E681F" w14:paraId="4468836A" w14:textId="77777777" w:rsidTr="00AE5D11">
        <w:tc>
          <w:tcPr>
            <w:tcW w:w="470" w:type="dxa"/>
            <w:shd w:val="clear" w:color="auto" w:fill="auto"/>
          </w:tcPr>
          <w:p w14:paraId="00F53CB5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4358" w:type="dxa"/>
            <w:shd w:val="clear" w:color="auto" w:fill="auto"/>
          </w:tcPr>
          <w:p w14:paraId="5B26A1ED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беспечивает требуемые для технологического процесса параметры в соответствии с нормативными документами</w:t>
            </w:r>
          </w:p>
        </w:tc>
        <w:tc>
          <w:tcPr>
            <w:tcW w:w="383" w:type="dxa"/>
            <w:shd w:val="clear" w:color="auto" w:fill="auto"/>
            <w:vAlign w:val="center"/>
          </w:tcPr>
          <w:p w14:paraId="741EE773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362" w:type="dxa"/>
            <w:shd w:val="clear" w:color="auto" w:fill="auto"/>
            <w:vAlign w:val="center"/>
          </w:tcPr>
          <w:p w14:paraId="60A210B9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ретий класс</w:t>
            </w:r>
          </w:p>
        </w:tc>
      </w:tr>
    </w:tbl>
    <w:p w14:paraId="78865D29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1"/>
        <w:gridCol w:w="3190"/>
        <w:gridCol w:w="3190"/>
      </w:tblGrid>
      <w:tr w:rsidR="00617278" w:rsidRPr="004E681F" w14:paraId="53BBC896" w14:textId="77777777" w:rsidTr="00AE5D11">
        <w:tc>
          <w:tcPr>
            <w:tcW w:w="3191" w:type="dxa"/>
            <w:shd w:val="clear" w:color="auto" w:fill="auto"/>
          </w:tcPr>
          <w:p w14:paraId="55B0DE10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3191" w:type="dxa"/>
            <w:shd w:val="clear" w:color="auto" w:fill="auto"/>
          </w:tcPr>
          <w:p w14:paraId="7D43E280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3191" w:type="dxa"/>
            <w:shd w:val="clear" w:color="auto" w:fill="auto"/>
          </w:tcPr>
          <w:p w14:paraId="30554EC6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</w:tr>
      <w:tr w:rsidR="00617278" w:rsidRPr="004E681F" w14:paraId="44679F11" w14:textId="77777777" w:rsidTr="00AE5D11">
        <w:tc>
          <w:tcPr>
            <w:tcW w:w="3191" w:type="dxa"/>
            <w:shd w:val="clear" w:color="auto" w:fill="auto"/>
          </w:tcPr>
          <w:p w14:paraId="660B0758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</w:t>
            </w:r>
          </w:p>
        </w:tc>
        <w:tc>
          <w:tcPr>
            <w:tcW w:w="3191" w:type="dxa"/>
            <w:shd w:val="clear" w:color="auto" w:fill="auto"/>
          </w:tcPr>
          <w:p w14:paraId="5025A78A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</w:t>
            </w:r>
          </w:p>
        </w:tc>
        <w:tc>
          <w:tcPr>
            <w:tcW w:w="3191" w:type="dxa"/>
            <w:shd w:val="clear" w:color="auto" w:fill="auto"/>
          </w:tcPr>
          <w:p w14:paraId="4F993A8A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</w:tr>
    </w:tbl>
    <w:p w14:paraId="564E2E55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3" w:name="_Hlk190940387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3"/>
    <w:p w14:paraId="105466F2" w14:textId="77777777" w:rsidR="00617278" w:rsidRPr="004E681F" w:rsidRDefault="00617278" w:rsidP="004E681F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10FE1341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Установите соответствие по конструктивному исполнению кондиционера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75"/>
        <w:gridCol w:w="4110"/>
        <w:gridCol w:w="709"/>
        <w:gridCol w:w="4077"/>
      </w:tblGrid>
      <w:tr w:rsidR="00617278" w:rsidRPr="004E681F" w14:paraId="60E7900E" w14:textId="77777777" w:rsidTr="00AE5D11">
        <w:tc>
          <w:tcPr>
            <w:tcW w:w="675" w:type="dxa"/>
            <w:shd w:val="clear" w:color="auto" w:fill="auto"/>
          </w:tcPr>
          <w:p w14:paraId="7E356712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11" w:type="dxa"/>
            <w:shd w:val="clear" w:color="auto" w:fill="auto"/>
          </w:tcPr>
          <w:p w14:paraId="61C02229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ласс кондиционера</w:t>
            </w:r>
          </w:p>
        </w:tc>
        <w:tc>
          <w:tcPr>
            <w:tcW w:w="709" w:type="dxa"/>
            <w:shd w:val="clear" w:color="auto" w:fill="auto"/>
          </w:tcPr>
          <w:p w14:paraId="22EB6C38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078" w:type="dxa"/>
            <w:shd w:val="clear" w:color="auto" w:fill="auto"/>
          </w:tcPr>
          <w:p w14:paraId="3CA35458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онструктивное исполнение кондиционера</w:t>
            </w:r>
          </w:p>
        </w:tc>
      </w:tr>
      <w:tr w:rsidR="00617278" w:rsidRPr="004E681F" w14:paraId="0D8C18D7" w14:textId="77777777" w:rsidTr="00AE5D11">
        <w:tc>
          <w:tcPr>
            <w:tcW w:w="675" w:type="dxa"/>
            <w:shd w:val="clear" w:color="auto" w:fill="auto"/>
          </w:tcPr>
          <w:p w14:paraId="2E8E4BFE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4111" w:type="dxa"/>
            <w:shd w:val="clear" w:color="auto" w:fill="auto"/>
          </w:tcPr>
          <w:p w14:paraId="24062020" w14:textId="77777777" w:rsidR="00617278" w:rsidRPr="004E681F" w:rsidRDefault="00617278" w:rsidP="004E68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ультисплит-системы</w:t>
            </w:r>
          </w:p>
        </w:tc>
        <w:tc>
          <w:tcPr>
            <w:tcW w:w="709" w:type="dxa"/>
            <w:shd w:val="clear" w:color="auto" w:fill="auto"/>
          </w:tcPr>
          <w:p w14:paraId="1A0B1EBB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078" w:type="dxa"/>
            <w:shd w:val="clear" w:color="auto" w:fill="auto"/>
          </w:tcPr>
          <w:p w14:paraId="37A69AC4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остоят из двух и более блоков (настенные, канальные, кассетные, VRF-системы и т.д.)</w:t>
            </w:r>
          </w:p>
        </w:tc>
      </w:tr>
      <w:tr w:rsidR="00617278" w:rsidRPr="004E681F" w14:paraId="2B245FED" w14:textId="77777777" w:rsidTr="00AE5D11">
        <w:tc>
          <w:tcPr>
            <w:tcW w:w="675" w:type="dxa"/>
            <w:shd w:val="clear" w:color="auto" w:fill="auto"/>
            <w:vAlign w:val="center"/>
          </w:tcPr>
          <w:p w14:paraId="52A19618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4111" w:type="dxa"/>
            <w:shd w:val="clear" w:color="auto" w:fill="auto"/>
            <w:vAlign w:val="center"/>
          </w:tcPr>
          <w:p w14:paraId="1C07F415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плит-системы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82B898A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078" w:type="dxa"/>
            <w:shd w:val="clear" w:color="auto" w:fill="auto"/>
            <w:vAlign w:val="center"/>
          </w:tcPr>
          <w:p w14:paraId="39487103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остоят из одного блока (оконные, мобильные и т.п.)</w:t>
            </w:r>
          </w:p>
        </w:tc>
      </w:tr>
      <w:tr w:rsidR="00617278" w:rsidRPr="004E681F" w14:paraId="2DC6E6DB" w14:textId="77777777" w:rsidTr="00AE5D11">
        <w:tc>
          <w:tcPr>
            <w:tcW w:w="675" w:type="dxa"/>
            <w:shd w:val="clear" w:color="auto" w:fill="auto"/>
            <w:vAlign w:val="center"/>
          </w:tcPr>
          <w:p w14:paraId="2D80C6CA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4111" w:type="dxa"/>
            <w:shd w:val="clear" w:color="auto" w:fill="auto"/>
            <w:vAlign w:val="center"/>
          </w:tcPr>
          <w:p w14:paraId="4056F5FF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оноблочные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327FD78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078" w:type="dxa"/>
            <w:shd w:val="clear" w:color="auto" w:fill="auto"/>
            <w:vAlign w:val="center"/>
          </w:tcPr>
          <w:p w14:paraId="1033C987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 одному наружному блоку подключается несколько внутренних</w:t>
            </w:r>
          </w:p>
        </w:tc>
      </w:tr>
    </w:tbl>
    <w:p w14:paraId="42933CD8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02"/>
        <w:gridCol w:w="3215"/>
        <w:gridCol w:w="3154"/>
      </w:tblGrid>
      <w:tr w:rsidR="00617278" w:rsidRPr="004E681F" w14:paraId="5744E818" w14:textId="77777777" w:rsidTr="00AE5D11">
        <w:tc>
          <w:tcPr>
            <w:tcW w:w="3202" w:type="dxa"/>
            <w:shd w:val="clear" w:color="auto" w:fill="auto"/>
            <w:vAlign w:val="center"/>
          </w:tcPr>
          <w:p w14:paraId="259209C8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3216" w:type="dxa"/>
            <w:shd w:val="clear" w:color="auto" w:fill="auto"/>
            <w:vAlign w:val="center"/>
          </w:tcPr>
          <w:p w14:paraId="6E8DF2EE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3155" w:type="dxa"/>
            <w:shd w:val="clear" w:color="auto" w:fill="auto"/>
          </w:tcPr>
          <w:p w14:paraId="56AD73EB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</w:tr>
      <w:tr w:rsidR="00617278" w:rsidRPr="004E681F" w14:paraId="4178E703" w14:textId="77777777" w:rsidTr="00AE5D11">
        <w:tc>
          <w:tcPr>
            <w:tcW w:w="3202" w:type="dxa"/>
            <w:shd w:val="clear" w:color="auto" w:fill="auto"/>
            <w:vAlign w:val="center"/>
          </w:tcPr>
          <w:p w14:paraId="0988C5E0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</w:t>
            </w:r>
          </w:p>
        </w:tc>
        <w:tc>
          <w:tcPr>
            <w:tcW w:w="3216" w:type="dxa"/>
            <w:shd w:val="clear" w:color="auto" w:fill="auto"/>
            <w:vAlign w:val="center"/>
          </w:tcPr>
          <w:p w14:paraId="5F1BDE17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3155" w:type="dxa"/>
            <w:shd w:val="clear" w:color="auto" w:fill="auto"/>
          </w:tcPr>
          <w:p w14:paraId="4B240FA4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</w:t>
            </w:r>
          </w:p>
        </w:tc>
      </w:tr>
    </w:tbl>
    <w:p w14:paraId="56432F29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4" w:name="_Hlk190946400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4"/>
    <w:p w14:paraId="6A752643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B49C789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 Установите соответствие между названием температурной шкалы и опорными точками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75"/>
        <w:gridCol w:w="4110"/>
        <w:gridCol w:w="567"/>
        <w:gridCol w:w="4219"/>
      </w:tblGrid>
      <w:tr w:rsidR="00617278" w:rsidRPr="004E681F" w14:paraId="728C2DEC" w14:textId="77777777" w:rsidTr="00AE5D11">
        <w:tc>
          <w:tcPr>
            <w:tcW w:w="675" w:type="dxa"/>
            <w:shd w:val="clear" w:color="auto" w:fill="auto"/>
          </w:tcPr>
          <w:p w14:paraId="48789B86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11" w:type="dxa"/>
            <w:shd w:val="clear" w:color="auto" w:fill="auto"/>
          </w:tcPr>
          <w:p w14:paraId="55F34BD4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емпературные шкалы</w:t>
            </w:r>
          </w:p>
        </w:tc>
        <w:tc>
          <w:tcPr>
            <w:tcW w:w="567" w:type="dxa"/>
            <w:shd w:val="clear" w:color="auto" w:fill="auto"/>
          </w:tcPr>
          <w:p w14:paraId="71B0F049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220" w:type="dxa"/>
            <w:shd w:val="clear" w:color="auto" w:fill="auto"/>
          </w:tcPr>
          <w:p w14:paraId="2BFF0C6B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порные точки</w:t>
            </w:r>
          </w:p>
        </w:tc>
      </w:tr>
      <w:tr w:rsidR="00617278" w:rsidRPr="004E681F" w14:paraId="46237407" w14:textId="77777777" w:rsidTr="00AE5D11">
        <w:tc>
          <w:tcPr>
            <w:tcW w:w="675" w:type="dxa"/>
            <w:shd w:val="clear" w:color="auto" w:fill="auto"/>
          </w:tcPr>
          <w:p w14:paraId="06CABAC3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4111" w:type="dxa"/>
            <w:shd w:val="clear" w:color="auto" w:fill="auto"/>
          </w:tcPr>
          <w:p w14:paraId="2A6B806A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Шкала Цельсия</w:t>
            </w:r>
          </w:p>
        </w:tc>
        <w:tc>
          <w:tcPr>
            <w:tcW w:w="567" w:type="dxa"/>
            <w:shd w:val="clear" w:color="auto" w:fill="auto"/>
          </w:tcPr>
          <w:p w14:paraId="792A3779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220" w:type="dxa"/>
            <w:shd w:val="clear" w:color="auto" w:fill="auto"/>
          </w:tcPr>
          <w:p w14:paraId="639F1C69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0 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R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– темп. таяния льда,</w:t>
            </w:r>
          </w:p>
          <w:p w14:paraId="6A11C0EF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80 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R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– темп. кипения воды</w:t>
            </w:r>
          </w:p>
        </w:tc>
      </w:tr>
      <w:tr w:rsidR="00617278" w:rsidRPr="004E681F" w14:paraId="3E6CB29C" w14:textId="77777777" w:rsidTr="00AE5D11">
        <w:tc>
          <w:tcPr>
            <w:tcW w:w="675" w:type="dxa"/>
            <w:shd w:val="clear" w:color="auto" w:fill="auto"/>
          </w:tcPr>
          <w:p w14:paraId="59271D43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4111" w:type="dxa"/>
            <w:shd w:val="clear" w:color="auto" w:fill="auto"/>
          </w:tcPr>
          <w:p w14:paraId="4C9A82AF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Шкала Фаренгейта</w:t>
            </w:r>
          </w:p>
        </w:tc>
        <w:tc>
          <w:tcPr>
            <w:tcW w:w="567" w:type="dxa"/>
            <w:shd w:val="clear" w:color="auto" w:fill="auto"/>
          </w:tcPr>
          <w:p w14:paraId="5E944A44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220" w:type="dxa"/>
            <w:shd w:val="clear" w:color="auto" w:fill="auto"/>
          </w:tcPr>
          <w:p w14:paraId="79F1F29C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 К (-273 ℃) – абс. нуль,</w:t>
            </w:r>
          </w:p>
          <w:p w14:paraId="51F537B1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3 К – темп. таяния льда,</w:t>
            </w:r>
          </w:p>
          <w:p w14:paraId="4766663B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73 К – темп. кипения</w:t>
            </w:r>
          </w:p>
        </w:tc>
      </w:tr>
      <w:tr w:rsidR="00617278" w:rsidRPr="004E681F" w14:paraId="0685BBFB" w14:textId="77777777" w:rsidTr="00AE5D11">
        <w:tc>
          <w:tcPr>
            <w:tcW w:w="675" w:type="dxa"/>
            <w:shd w:val="clear" w:color="auto" w:fill="auto"/>
          </w:tcPr>
          <w:p w14:paraId="6B0CE7F5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4111" w:type="dxa"/>
            <w:shd w:val="clear" w:color="auto" w:fill="auto"/>
          </w:tcPr>
          <w:p w14:paraId="692B814F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Шкала Реомюра</w:t>
            </w:r>
          </w:p>
        </w:tc>
        <w:tc>
          <w:tcPr>
            <w:tcW w:w="567" w:type="dxa"/>
            <w:shd w:val="clear" w:color="auto" w:fill="auto"/>
          </w:tcPr>
          <w:p w14:paraId="450CB5B3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220" w:type="dxa"/>
            <w:shd w:val="clear" w:color="auto" w:fill="auto"/>
          </w:tcPr>
          <w:p w14:paraId="13A3737D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℃ - темп. таяния льда,</w:t>
            </w:r>
          </w:p>
          <w:p w14:paraId="009245A0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0℃ - темп. кипения воды</w:t>
            </w:r>
          </w:p>
        </w:tc>
      </w:tr>
      <w:tr w:rsidR="00617278" w:rsidRPr="004E681F" w14:paraId="35FA6EA0" w14:textId="77777777" w:rsidTr="00AE5D11">
        <w:tc>
          <w:tcPr>
            <w:tcW w:w="675" w:type="dxa"/>
            <w:shd w:val="clear" w:color="auto" w:fill="auto"/>
          </w:tcPr>
          <w:p w14:paraId="53895025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)</w:t>
            </w:r>
          </w:p>
        </w:tc>
        <w:tc>
          <w:tcPr>
            <w:tcW w:w="4111" w:type="dxa"/>
            <w:shd w:val="clear" w:color="auto" w:fill="auto"/>
          </w:tcPr>
          <w:p w14:paraId="55D4771C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Шкала Кельвина</w:t>
            </w:r>
          </w:p>
        </w:tc>
        <w:tc>
          <w:tcPr>
            <w:tcW w:w="567" w:type="dxa"/>
            <w:shd w:val="clear" w:color="auto" w:fill="auto"/>
          </w:tcPr>
          <w:p w14:paraId="52EA5BB1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4220" w:type="dxa"/>
            <w:shd w:val="clear" w:color="auto" w:fill="auto"/>
          </w:tcPr>
          <w:p w14:paraId="03CC6C12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32 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F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– темп. таяния льда,</w:t>
            </w:r>
          </w:p>
          <w:p w14:paraId="545AAF0D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212 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F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– темп. кипения воды</w:t>
            </w:r>
          </w:p>
        </w:tc>
      </w:tr>
    </w:tbl>
    <w:p w14:paraId="6372AEFD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3"/>
        <w:gridCol w:w="2392"/>
        <w:gridCol w:w="2393"/>
        <w:gridCol w:w="2393"/>
      </w:tblGrid>
      <w:tr w:rsidR="00617278" w:rsidRPr="004E681F" w14:paraId="68063C5A" w14:textId="77777777" w:rsidTr="00AE5D11">
        <w:tc>
          <w:tcPr>
            <w:tcW w:w="2393" w:type="dxa"/>
            <w:shd w:val="clear" w:color="auto" w:fill="auto"/>
          </w:tcPr>
          <w:p w14:paraId="41B008F6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393" w:type="dxa"/>
            <w:shd w:val="clear" w:color="auto" w:fill="auto"/>
          </w:tcPr>
          <w:p w14:paraId="1954922C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393" w:type="dxa"/>
            <w:shd w:val="clear" w:color="auto" w:fill="auto"/>
          </w:tcPr>
          <w:p w14:paraId="5C785C6D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394" w:type="dxa"/>
            <w:shd w:val="clear" w:color="auto" w:fill="auto"/>
          </w:tcPr>
          <w:p w14:paraId="107EB584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</w:t>
            </w:r>
          </w:p>
        </w:tc>
      </w:tr>
      <w:tr w:rsidR="00617278" w:rsidRPr="004E681F" w14:paraId="77E34BCD" w14:textId="77777777" w:rsidTr="00AE5D11">
        <w:tc>
          <w:tcPr>
            <w:tcW w:w="2393" w:type="dxa"/>
            <w:shd w:val="clear" w:color="auto" w:fill="auto"/>
          </w:tcPr>
          <w:p w14:paraId="524639C3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</w:t>
            </w:r>
          </w:p>
        </w:tc>
        <w:tc>
          <w:tcPr>
            <w:tcW w:w="2393" w:type="dxa"/>
            <w:shd w:val="clear" w:color="auto" w:fill="auto"/>
          </w:tcPr>
          <w:p w14:paraId="6B22CB59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</w:t>
            </w:r>
          </w:p>
        </w:tc>
        <w:tc>
          <w:tcPr>
            <w:tcW w:w="2393" w:type="dxa"/>
            <w:shd w:val="clear" w:color="auto" w:fill="auto"/>
          </w:tcPr>
          <w:p w14:paraId="30E0098C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2394" w:type="dxa"/>
            <w:shd w:val="clear" w:color="auto" w:fill="auto"/>
          </w:tcPr>
          <w:p w14:paraId="1DDB0F36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</w:t>
            </w:r>
          </w:p>
        </w:tc>
      </w:tr>
    </w:tbl>
    <w:p w14:paraId="65DFF8B9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5C55B7C8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5F78670B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. Установите соответствие от взаимного направления движения теплоносителей тип теплообменника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75"/>
        <w:gridCol w:w="4109"/>
        <w:gridCol w:w="709"/>
        <w:gridCol w:w="4078"/>
      </w:tblGrid>
      <w:tr w:rsidR="00617278" w:rsidRPr="004E681F" w14:paraId="742E16AC" w14:textId="77777777" w:rsidTr="00AE5D11">
        <w:tc>
          <w:tcPr>
            <w:tcW w:w="675" w:type="dxa"/>
            <w:shd w:val="clear" w:color="auto" w:fill="auto"/>
          </w:tcPr>
          <w:p w14:paraId="291606B6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11" w:type="dxa"/>
            <w:shd w:val="clear" w:color="auto" w:fill="auto"/>
          </w:tcPr>
          <w:p w14:paraId="4D0C354E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Направление движения теплоносителей в теплообменнике</w:t>
            </w:r>
          </w:p>
        </w:tc>
        <w:tc>
          <w:tcPr>
            <w:tcW w:w="709" w:type="dxa"/>
            <w:shd w:val="clear" w:color="auto" w:fill="auto"/>
          </w:tcPr>
          <w:p w14:paraId="6865CC39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078" w:type="dxa"/>
            <w:shd w:val="clear" w:color="auto" w:fill="auto"/>
          </w:tcPr>
          <w:p w14:paraId="24588D36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хема рекуперативного теплообменника</w:t>
            </w:r>
          </w:p>
        </w:tc>
      </w:tr>
      <w:tr w:rsidR="00617278" w:rsidRPr="004E681F" w14:paraId="40F0D06D" w14:textId="77777777" w:rsidTr="00AE5D11">
        <w:tc>
          <w:tcPr>
            <w:tcW w:w="675" w:type="dxa"/>
            <w:shd w:val="clear" w:color="auto" w:fill="auto"/>
            <w:vAlign w:val="center"/>
          </w:tcPr>
          <w:p w14:paraId="2728BE52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lastRenderedPageBreak/>
              <w:t>1)</w:t>
            </w:r>
          </w:p>
        </w:tc>
        <w:tc>
          <w:tcPr>
            <w:tcW w:w="4111" w:type="dxa"/>
            <w:shd w:val="clear" w:color="auto" w:fill="auto"/>
            <w:vAlign w:val="center"/>
          </w:tcPr>
          <w:p w14:paraId="611A10C0" w14:textId="77777777" w:rsidR="00617278" w:rsidRPr="004E681F" w:rsidRDefault="00617278" w:rsidP="004E68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отивоточное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0018219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078" w:type="dxa"/>
            <w:shd w:val="clear" w:color="auto" w:fill="auto"/>
          </w:tcPr>
          <w:p w14:paraId="14E8C596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34499049" wp14:editId="05310635">
                  <wp:extent cx="2124075" cy="1047750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4075" cy="10477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17278" w:rsidRPr="004E681F" w14:paraId="4EAA9994" w14:textId="77777777" w:rsidTr="00AE5D11">
        <w:tc>
          <w:tcPr>
            <w:tcW w:w="675" w:type="dxa"/>
            <w:shd w:val="clear" w:color="auto" w:fill="auto"/>
            <w:vAlign w:val="center"/>
          </w:tcPr>
          <w:p w14:paraId="7178C3A1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4111" w:type="dxa"/>
            <w:shd w:val="clear" w:color="auto" w:fill="auto"/>
            <w:vAlign w:val="center"/>
          </w:tcPr>
          <w:p w14:paraId="40F5F61E" w14:textId="77777777" w:rsidR="00617278" w:rsidRPr="004E681F" w:rsidRDefault="00617278" w:rsidP="004E68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ямоточного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6EFB5D7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078" w:type="dxa"/>
            <w:shd w:val="clear" w:color="auto" w:fill="auto"/>
          </w:tcPr>
          <w:p w14:paraId="251FC3E3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44C7CFE2" wp14:editId="407EE685">
                  <wp:extent cx="2362200" cy="1061085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10610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17278" w:rsidRPr="004E681F" w14:paraId="77347F27" w14:textId="77777777" w:rsidTr="00AE5D11">
        <w:tc>
          <w:tcPr>
            <w:tcW w:w="675" w:type="dxa"/>
            <w:shd w:val="clear" w:color="auto" w:fill="auto"/>
            <w:vAlign w:val="center"/>
          </w:tcPr>
          <w:p w14:paraId="01D2B2DD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4111" w:type="dxa"/>
            <w:shd w:val="clear" w:color="auto" w:fill="auto"/>
            <w:vAlign w:val="center"/>
          </w:tcPr>
          <w:p w14:paraId="0B247193" w14:textId="77777777" w:rsidR="00617278" w:rsidRPr="004E681F" w:rsidRDefault="00617278" w:rsidP="004E68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ерекрестного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025CB1B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078" w:type="dxa"/>
            <w:shd w:val="clear" w:color="auto" w:fill="auto"/>
          </w:tcPr>
          <w:p w14:paraId="14ED85D8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5F5E58DA" wp14:editId="4183898C">
                  <wp:extent cx="1914525" cy="785495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7854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3FEEEE5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1"/>
        <w:gridCol w:w="3190"/>
        <w:gridCol w:w="3190"/>
      </w:tblGrid>
      <w:tr w:rsidR="00617278" w:rsidRPr="004E681F" w14:paraId="235925A0" w14:textId="77777777" w:rsidTr="00AE5D11">
        <w:tc>
          <w:tcPr>
            <w:tcW w:w="3191" w:type="dxa"/>
            <w:shd w:val="clear" w:color="auto" w:fill="auto"/>
          </w:tcPr>
          <w:p w14:paraId="561FA2D4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3191" w:type="dxa"/>
            <w:shd w:val="clear" w:color="auto" w:fill="auto"/>
          </w:tcPr>
          <w:p w14:paraId="16B67E7A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3191" w:type="dxa"/>
            <w:shd w:val="clear" w:color="auto" w:fill="auto"/>
          </w:tcPr>
          <w:p w14:paraId="721ED187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</w:tr>
      <w:tr w:rsidR="00617278" w:rsidRPr="004E681F" w14:paraId="02B21138" w14:textId="77777777" w:rsidTr="00AE5D11">
        <w:tc>
          <w:tcPr>
            <w:tcW w:w="3191" w:type="dxa"/>
            <w:shd w:val="clear" w:color="auto" w:fill="auto"/>
          </w:tcPr>
          <w:p w14:paraId="2E052F16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</w:t>
            </w:r>
          </w:p>
        </w:tc>
        <w:tc>
          <w:tcPr>
            <w:tcW w:w="3191" w:type="dxa"/>
            <w:shd w:val="clear" w:color="auto" w:fill="auto"/>
          </w:tcPr>
          <w:p w14:paraId="17EC2F2B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</w:t>
            </w:r>
          </w:p>
        </w:tc>
        <w:tc>
          <w:tcPr>
            <w:tcW w:w="3191" w:type="dxa"/>
            <w:shd w:val="clear" w:color="auto" w:fill="auto"/>
          </w:tcPr>
          <w:p w14:paraId="5ADA45BC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</w:tr>
    </w:tbl>
    <w:p w14:paraId="044B559B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5" w:name="_Hlk190951588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>ОПК-10 (ОПК-10.1, ОПК-10.2</w:t>
      </w:r>
      <w:r w:rsidR="006A2B0B">
        <w:rPr>
          <w:rFonts w:ascii="Times New Roman" w:eastAsia="Calibri" w:hAnsi="Times New Roman" w:cs="Times New Roman"/>
          <w:kern w:val="2"/>
          <w:sz w:val="28"/>
          <w:szCs w:val="28"/>
        </w:rPr>
        <w:t>, ОПК-10.3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>)</w:t>
      </w:r>
    </w:p>
    <w:bookmarkEnd w:id="5"/>
    <w:p w14:paraId="591FE0FE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7075E42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. Установите соответствие отопительного прибора и используемый материал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75"/>
        <w:gridCol w:w="4110"/>
        <w:gridCol w:w="567"/>
        <w:gridCol w:w="4219"/>
      </w:tblGrid>
      <w:tr w:rsidR="00617278" w:rsidRPr="004E681F" w14:paraId="2E2A128F" w14:textId="77777777" w:rsidTr="00AE5D11">
        <w:tc>
          <w:tcPr>
            <w:tcW w:w="675" w:type="dxa"/>
            <w:shd w:val="clear" w:color="auto" w:fill="auto"/>
          </w:tcPr>
          <w:p w14:paraId="30B7ED68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11" w:type="dxa"/>
            <w:shd w:val="clear" w:color="auto" w:fill="auto"/>
          </w:tcPr>
          <w:p w14:paraId="1B1B8A0C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Используемый материал на отопительном приборе</w:t>
            </w:r>
          </w:p>
        </w:tc>
        <w:tc>
          <w:tcPr>
            <w:tcW w:w="567" w:type="dxa"/>
            <w:shd w:val="clear" w:color="auto" w:fill="auto"/>
          </w:tcPr>
          <w:p w14:paraId="0A8BAAFB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220" w:type="dxa"/>
            <w:shd w:val="clear" w:color="auto" w:fill="auto"/>
            <w:vAlign w:val="center"/>
          </w:tcPr>
          <w:p w14:paraId="2B2B10A3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ид отопительного прибора</w:t>
            </w:r>
          </w:p>
        </w:tc>
      </w:tr>
      <w:tr w:rsidR="00617278" w:rsidRPr="004E681F" w14:paraId="44CDE695" w14:textId="77777777" w:rsidTr="00AE5D11">
        <w:tc>
          <w:tcPr>
            <w:tcW w:w="675" w:type="dxa"/>
            <w:shd w:val="clear" w:color="auto" w:fill="auto"/>
          </w:tcPr>
          <w:p w14:paraId="1F16CD85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4111" w:type="dxa"/>
            <w:shd w:val="clear" w:color="auto" w:fill="auto"/>
          </w:tcPr>
          <w:p w14:paraId="48D72B6D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Используют теплопроводный материал (бетон, керамику), в который заделывают стальные или чугунные греющие элементы (панельные радиаторы); оперённые металлические трубы помещают в неметаллический (например, асбестоцементный) кожух (конвекторы).</w:t>
            </w:r>
          </w:p>
        </w:tc>
        <w:tc>
          <w:tcPr>
            <w:tcW w:w="567" w:type="dxa"/>
            <w:shd w:val="clear" w:color="auto" w:fill="auto"/>
          </w:tcPr>
          <w:p w14:paraId="01A9D2B6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220" w:type="dxa"/>
            <w:shd w:val="clear" w:color="auto" w:fill="auto"/>
          </w:tcPr>
          <w:p w14:paraId="6B0548FC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еталлические отопительные приборы</w:t>
            </w:r>
          </w:p>
        </w:tc>
      </w:tr>
      <w:tr w:rsidR="00617278" w:rsidRPr="004E681F" w14:paraId="3ED1BC09" w14:textId="77777777" w:rsidTr="00AE5D11">
        <w:tc>
          <w:tcPr>
            <w:tcW w:w="675" w:type="dxa"/>
            <w:shd w:val="clear" w:color="auto" w:fill="auto"/>
          </w:tcPr>
          <w:p w14:paraId="2A13AAE3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4111" w:type="dxa"/>
            <w:shd w:val="clear" w:color="auto" w:fill="auto"/>
          </w:tcPr>
          <w:p w14:paraId="4F8F8840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ыполняют в основном из серого чугуна и стали (листовой стали и стальных труб)</w:t>
            </w:r>
          </w:p>
        </w:tc>
        <w:tc>
          <w:tcPr>
            <w:tcW w:w="567" w:type="dxa"/>
            <w:shd w:val="clear" w:color="auto" w:fill="auto"/>
          </w:tcPr>
          <w:p w14:paraId="506AEB85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220" w:type="dxa"/>
            <w:shd w:val="clear" w:color="auto" w:fill="auto"/>
          </w:tcPr>
          <w:p w14:paraId="30DA3937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Неметаллические отопительные приборы</w:t>
            </w:r>
          </w:p>
        </w:tc>
      </w:tr>
      <w:tr w:rsidR="00617278" w:rsidRPr="004E681F" w14:paraId="47424060" w14:textId="77777777" w:rsidTr="00AE5D11">
        <w:tc>
          <w:tcPr>
            <w:tcW w:w="675" w:type="dxa"/>
            <w:shd w:val="clear" w:color="auto" w:fill="auto"/>
          </w:tcPr>
          <w:p w14:paraId="0F2782EF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4111" w:type="dxa"/>
            <w:shd w:val="clear" w:color="auto" w:fill="auto"/>
          </w:tcPr>
          <w:p w14:paraId="79D6C03F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Относятся бетонные панельные радиаторы, потолочные и напольные панели с заделанными пластмассовыми греющими трубами или с пустотами вообще без труб, а также керамические, пластмассовые и тому 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lastRenderedPageBreak/>
              <w:t>подобные радиаторы</w:t>
            </w:r>
          </w:p>
        </w:tc>
        <w:tc>
          <w:tcPr>
            <w:tcW w:w="567" w:type="dxa"/>
            <w:shd w:val="clear" w:color="auto" w:fill="auto"/>
          </w:tcPr>
          <w:p w14:paraId="3E9A1E48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lastRenderedPageBreak/>
              <w:t>В)</w:t>
            </w:r>
          </w:p>
        </w:tc>
        <w:tc>
          <w:tcPr>
            <w:tcW w:w="4220" w:type="dxa"/>
            <w:shd w:val="clear" w:color="auto" w:fill="auto"/>
          </w:tcPr>
          <w:p w14:paraId="3988917D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омбинированные отопительные приборы</w:t>
            </w:r>
          </w:p>
        </w:tc>
      </w:tr>
    </w:tbl>
    <w:p w14:paraId="53AC8627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Правильный ответ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1"/>
        <w:gridCol w:w="3190"/>
        <w:gridCol w:w="3190"/>
      </w:tblGrid>
      <w:tr w:rsidR="00617278" w:rsidRPr="004E681F" w14:paraId="33DDC198" w14:textId="77777777" w:rsidTr="00AE5D11">
        <w:tc>
          <w:tcPr>
            <w:tcW w:w="3191" w:type="dxa"/>
            <w:shd w:val="clear" w:color="auto" w:fill="auto"/>
          </w:tcPr>
          <w:p w14:paraId="1CA379DC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3191" w:type="dxa"/>
            <w:shd w:val="clear" w:color="auto" w:fill="auto"/>
          </w:tcPr>
          <w:p w14:paraId="4686B1C8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3191" w:type="dxa"/>
            <w:shd w:val="clear" w:color="auto" w:fill="auto"/>
          </w:tcPr>
          <w:p w14:paraId="385F1CB9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</w:tr>
      <w:tr w:rsidR="00617278" w:rsidRPr="004E681F" w14:paraId="1917B60B" w14:textId="77777777" w:rsidTr="00AE5D11">
        <w:tc>
          <w:tcPr>
            <w:tcW w:w="3191" w:type="dxa"/>
            <w:shd w:val="clear" w:color="auto" w:fill="auto"/>
          </w:tcPr>
          <w:p w14:paraId="5D58BCA2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</w:t>
            </w:r>
          </w:p>
        </w:tc>
        <w:tc>
          <w:tcPr>
            <w:tcW w:w="3191" w:type="dxa"/>
            <w:shd w:val="clear" w:color="auto" w:fill="auto"/>
          </w:tcPr>
          <w:p w14:paraId="30497994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3191" w:type="dxa"/>
            <w:shd w:val="clear" w:color="auto" w:fill="auto"/>
          </w:tcPr>
          <w:p w14:paraId="0DC9FDBB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</w:t>
            </w:r>
          </w:p>
        </w:tc>
      </w:tr>
    </w:tbl>
    <w:p w14:paraId="3DAF85EF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6" w:name="_Hlk190952905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6"/>
    <w:p w14:paraId="11B1F5AC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32A84C6" w14:textId="77777777" w:rsidR="00617278" w:rsidRPr="004E681F" w:rsidRDefault="00617278" w:rsidP="00536CF8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ния закрытого типа на установление правильной последовательности</w:t>
      </w:r>
    </w:p>
    <w:p w14:paraId="41349019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1888E5C7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становите правильную последовательность.</w:t>
      </w:r>
    </w:p>
    <w:p w14:paraId="56E3BCD6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Запишите правильную последовательность букв слева направо.</w:t>
      </w:r>
    </w:p>
    <w:p w14:paraId="79D04AC2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6D0FFB1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 Установите правильную последовательность расчета теплопроводов систем водяного отопления:</w:t>
      </w:r>
    </w:p>
    <w:p w14:paraId="5AEE1605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Определяется расчетное циркуляционное давление Δ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р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р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а</w:t>
      </w:r>
    </w:p>
    <w:p w14:paraId="7ACFAD28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Разрабатывается аксонометрическая схема системы отопления</w:t>
      </w:r>
    </w:p>
    <w:p w14:paraId="0C32D497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Определяются потери давления Δ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р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уч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а каждом участке</w:t>
      </w:r>
    </w:p>
    <w:p w14:paraId="15125E7A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Выбирается главное циркуляционное кольцо</w:t>
      </w:r>
    </w:p>
    <w:p w14:paraId="7CBF3BF1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Б, Г, А, В</w:t>
      </w:r>
    </w:p>
    <w:p w14:paraId="4F6B93A5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>ОПК-10</w:t>
      </w:r>
    </w:p>
    <w:p w14:paraId="6D0C0DF6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2807B3A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Установите правильную последовательность системы печного отопления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14:paraId="16040011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Охладившиеся дымовые газы удаляются через дымовую трубу в атмосферу</w:t>
      </w:r>
    </w:p>
    <w:p w14:paraId="32835529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Теплота генерируется при сгорании топлива в топливнике печи</w:t>
      </w:r>
    </w:p>
    <w:p w14:paraId="7366CD39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Горячие дымовые газы нагревают внутреннюю поверхность каналов – дымооборотов, теплота через стенки каналов передается в отапливаемое помещение</w:t>
      </w:r>
    </w:p>
    <w:p w14:paraId="49DC00E9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Б, В, А</w:t>
      </w:r>
    </w:p>
    <w:p w14:paraId="181BD891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7" w:name="_Hlk190982910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7"/>
    <w:p w14:paraId="7F4FF80E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9EC38EE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 Установите правильную последовательность пошагового запуска отопления в многоквартирном доме при начале отопительного сезона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14:paraId="3650E870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После подачи в многоквартирные дома теплоносителя сотрудники управляющей организации открывают запорную арматуру. Проверяется работа стояков отопления, а именно наличие циркуляции воды. Если циркуляции нет, значит необходимо выпустить воздух из верхних точек внутренней системы отопления (на верхних этажах здания)</w:t>
      </w:r>
    </w:p>
    <w:p w14:paraId="58F1F2B1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Теплоснабжающая организация начинает подавать теплоноситель. Заполняются наружные тепловые сети отопления до давления в обратном трубопроводе</w:t>
      </w:r>
    </w:p>
    <w:p w14:paraId="54F8609E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) После первоначального запуска выпуск воздуха из воздухосборников необходимо периодически (примерно каждый день) повторять до полного его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удаления. Только после полного удаления воздушных пробок из системы происходит полное налаживание системы отопления</w:t>
      </w:r>
    </w:p>
    <w:p w14:paraId="579F71F3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В тепловом пункте проверяется наличие давления в тепловых сетях. Оно должно обеспечивать заполнение внутренней системы отопления</w:t>
      </w:r>
    </w:p>
    <w:p w14:paraId="1AE36E57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) В среднем заполнение систем отопления, регулировка внутренних систем занимает две-три недели. Это время, за которое батареи приходят в «нормативное» состояние и начинают греть в полную силу</w:t>
      </w:r>
    </w:p>
    <w:p w14:paraId="220CCB23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) При наличии соответствующего давления заполнения теплоносителя производится наполнение системы отопления здания и сбрасывается воздух из системы отопления в верхней точке. Они располагаются на техническом этаже, если проектом дома он не предусмотрен, то этим местом является сбросник, установленный на отопительном приборе верхней квартиры</w:t>
      </w:r>
    </w:p>
    <w:p w14:paraId="5FD9B4C9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Ж) После заполнения наружных сетей заполняются внутренние системы отопления. Перед этим управляющая организация заблаговременно размещает соответствующие объявления на досках объявлений многоквартирных домов</w:t>
      </w:r>
    </w:p>
    <w:p w14:paraId="3DF97044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Б, Ж, Г, Е, А, В, Д</w:t>
      </w:r>
    </w:p>
    <w:p w14:paraId="2554B41A" w14:textId="77777777" w:rsidR="00617278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3D8E034A" w14:textId="77777777" w:rsidR="006A2B0B" w:rsidRPr="004E681F" w:rsidRDefault="006A2B0B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C21106B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Установите правильную поэтапную последовательность порядка определения сопротивления теплопередаче ограждающих конструкций </w:t>
      </w:r>
    </w:p>
    <w:p w14:paraId="6B7F86E0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Полученные в результате испытаний значения сопротивления теплопередаче должны быть не менее значений, указанных в стандартах, технических условиях на ограждающие конструкции или проектных значений</w:t>
      </w:r>
    </w:p>
    <w:p w14:paraId="16662D73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Обработка результатов. При испытаниях в лабораторных условиях в климатических камерах с автоматическим регулированием температурно-влажностных режимов для расчёта сопротивления теплопередаче для каждого сечения берут средние за весь период испытаний значения температур и плотности тепловых потоков</w:t>
      </w:r>
    </w:p>
    <w:p w14:paraId="68EA41CF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Отбор образцов. В лабораторных условиях сопротивление теплопередаче определяют на образцах — целых элементах ограждающих конструкций или их фрагментах. Порядок отбора образцов для испытаний и их число устанавливают в стандартах или технических условиях на конкретные ограждающие конструкции</w:t>
      </w:r>
    </w:p>
    <w:p w14:paraId="7DEB8267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Обработка результатов натурных испытаний. Строят графики изменения во времени характерных температур и плотности тепловых потоков, по которым выбирают периоды с наиболее установившимся режимом и вычисляют средние значения сопротивления теплопередаче для каждого периода</w:t>
      </w:r>
    </w:p>
    <w:p w14:paraId="4EF6B250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) Создание условий стационарного теплообмена. Для этого измеряют температуру внутреннего и наружного воздуха, температуру поверхностей ограждающей конструкции, а также плотность теплового потока, проходящего через неё</w:t>
      </w:r>
    </w:p>
    <w:p w14:paraId="69237B81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Правильный ответ: В, Д, Б, Г, А</w:t>
      </w:r>
    </w:p>
    <w:p w14:paraId="1145F8E8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446A851E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581A983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. Установите правильную последовательность измерения давления в технике</w:t>
      </w:r>
    </w:p>
    <w:p w14:paraId="1A50E9B9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Установка манометра. Как правило, приборы устанавливаются вблизи точек отбора давления в месте, удобном для обслуживания</w:t>
      </w:r>
    </w:p>
    <w:p w14:paraId="2D231D99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Определение результата измерений. Величина давления определяется с помощью специальных приборов — манометров</w:t>
      </w:r>
    </w:p>
    <w:p w14:paraId="373343AF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Выбор пределов измерения манометра. При стабильном измеряемом давлении его значение должно составлять 3/4 диапазона измерения прибора, а в случае переменного давления — 2/3</w:t>
      </w:r>
    </w:p>
    <w:p w14:paraId="44B866E4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Отбор давления. Осуществляется с помощью труб, подсоединяемых к трубопроводу или внутреннему пространству объекта, где производится измерение давления</w:t>
      </w:r>
    </w:p>
    <w:p w14:paraId="71501C41" w14:textId="77777777" w:rsidR="00617278" w:rsidRPr="004E681F" w:rsidRDefault="00617278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В, А, Г, Б</w:t>
      </w:r>
    </w:p>
    <w:p w14:paraId="2958EB3E" w14:textId="77777777" w:rsidR="00F4296E" w:rsidRDefault="00617278" w:rsidP="004E681F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5345664A" w14:textId="77777777" w:rsidR="006A2B0B" w:rsidRPr="004E681F" w:rsidRDefault="006A2B0B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8720AA3" w14:textId="77777777" w:rsidR="008D15CA" w:rsidRPr="004E681F" w:rsidRDefault="008340C3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ния открытого типа</w:t>
      </w:r>
    </w:p>
    <w:p w14:paraId="3A0EDC51" w14:textId="77777777" w:rsidR="008340C3" w:rsidRPr="004E681F" w:rsidRDefault="008340C3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14:paraId="6726E5BE" w14:textId="77777777" w:rsidR="00617278" w:rsidRPr="004E681F" w:rsidRDefault="00617278" w:rsidP="001D7D0B">
      <w:pPr>
        <w:shd w:val="clear" w:color="auto" w:fill="FFFFFF"/>
        <w:spacing w:after="0" w:line="240" w:lineRule="auto"/>
        <w:ind w:firstLine="708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ния открытого типа на дополнение</w:t>
      </w:r>
    </w:p>
    <w:p w14:paraId="5A488D74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C677668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Напишите пропущенное слово</w:t>
      </w:r>
    </w:p>
    <w:p w14:paraId="18363067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1EB90DE" w14:textId="77777777" w:rsidR="00617278" w:rsidRPr="004E681F" w:rsidRDefault="00AF79D7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. </w:t>
      </w:r>
      <w:r w:rsidR="00AE5D1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бота есть мера изменения механической _________, переданной от одного тела к другому. Совершение работы всегда сопровождается перемещением тела в целом или его макроскопических частей.</w:t>
      </w:r>
    </w:p>
    <w:p w14:paraId="7521905A" w14:textId="77777777" w:rsidR="00617278" w:rsidRPr="004E681F" w:rsidRDefault="0008643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="00AE5D1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нергии</w:t>
      </w:r>
    </w:p>
    <w:p w14:paraId="23ABC8B4" w14:textId="77777777" w:rsidR="009F58E4" w:rsidRPr="004E681F" w:rsidRDefault="009F58E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8" w:name="_Hlk191120787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8"/>
    <w:p w14:paraId="103F6C8C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C33F173" w14:textId="77777777" w:rsidR="00617278" w:rsidRPr="004E681F" w:rsidRDefault="005D069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Во взаимопреобразовании тепловой и механической энергии участвует</w:t>
      </w:r>
      <w:r w:rsidR="000E215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________ тело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в роли которого, как правило, выступают газообразные</w:t>
      </w:r>
      <w:r w:rsidR="00185189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ла – газы и пары.</w:t>
      </w:r>
    </w:p>
    <w:p w14:paraId="1FC2CAA1" w14:textId="77777777" w:rsidR="005D0696" w:rsidRPr="004E681F" w:rsidRDefault="001062C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</w:t>
      </w:r>
      <w:r w:rsidR="007D755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 рабочее</w:t>
      </w:r>
    </w:p>
    <w:p w14:paraId="0EE45417" w14:textId="77777777" w:rsidR="005D0696" w:rsidRPr="004E681F" w:rsidRDefault="007D755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9" w:name="_Hlk191121217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9"/>
    <w:p w14:paraId="687AA269" w14:textId="77777777" w:rsidR="00F57DF6" w:rsidRPr="004E681F" w:rsidRDefault="00F57DF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3B58EDB" w14:textId="77777777" w:rsidR="00B63529" w:rsidRPr="004E681F" w:rsidRDefault="00B63529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3. </w:t>
      </w:r>
      <w:r w:rsidR="008B665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</w:t>
      </w:r>
      <w:r w:rsidR="002E78F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дводимая к рабочему телу </w:t>
      </w:r>
      <w:r w:rsidR="008B665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_________ </w:t>
      </w:r>
      <w:r w:rsidR="002E78F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сходуется на изменение</w:t>
      </w:r>
      <w:r w:rsidR="008B665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2E78F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нутренней энергии и совершение работы</w:t>
      </w:r>
    </w:p>
    <w:p w14:paraId="273632F0" w14:textId="77777777" w:rsidR="005D0696" w:rsidRPr="004E681F" w:rsidRDefault="008B665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теплота</w:t>
      </w:r>
    </w:p>
    <w:p w14:paraId="654CF0AF" w14:textId="77777777" w:rsidR="005D0696" w:rsidRPr="004E681F" w:rsidRDefault="008B665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10" w:name="_Hlk191121768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10"/>
    <w:p w14:paraId="53BA5F10" w14:textId="77777777" w:rsidR="00F25D24" w:rsidRPr="004E681F" w:rsidRDefault="00F25D2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FDDBB76" w14:textId="77777777" w:rsidR="005D0696" w:rsidRPr="004E681F" w:rsidRDefault="0026669F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</w:t>
      </w:r>
      <w:r w:rsidR="002F121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Все самопроизвольные процессы природы _____________</w:t>
      </w:r>
      <w:r w:rsidR="00AE5D1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то есть протекают в одном определенном направлении.</w:t>
      </w:r>
    </w:p>
    <w:p w14:paraId="686D5EC1" w14:textId="77777777" w:rsidR="005D0696" w:rsidRPr="004E681F" w:rsidRDefault="002F1215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необратимы</w:t>
      </w:r>
    </w:p>
    <w:p w14:paraId="46D8F77E" w14:textId="77777777" w:rsidR="002C41A2" w:rsidRPr="004E681F" w:rsidRDefault="002C41A2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0C9B6D66" w14:textId="77777777" w:rsidR="005D0696" w:rsidRPr="004E681F" w:rsidRDefault="005D0696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1C0A69D" w14:textId="77777777" w:rsidR="00A12FBC" w:rsidRPr="004E681F" w:rsidRDefault="001A352E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. Различают три элементарных принципиально отличных один от другого процесса теплообмена – теплопроводность, ___________ и тепловое излучение.</w:t>
      </w:r>
    </w:p>
    <w:p w14:paraId="16C4B698" w14:textId="77777777" w:rsidR="00A12FBC" w:rsidRPr="004E681F" w:rsidRDefault="00295211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конвекцию</w:t>
      </w:r>
      <w:r w:rsidR="00AE5D1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/конвекция</w:t>
      </w:r>
    </w:p>
    <w:p w14:paraId="139DABBB" w14:textId="77777777" w:rsidR="00A12FBC" w:rsidRPr="004E681F" w:rsidRDefault="00295211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22D1D57D" w14:textId="77777777" w:rsidR="00164D1B" w:rsidRPr="004E681F" w:rsidRDefault="00164D1B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6F7EADC" w14:textId="77777777" w:rsidR="00A12FBC" w:rsidRPr="004E681F" w:rsidRDefault="00911FF8" w:rsidP="001D7D0B">
      <w:pPr>
        <w:shd w:val="clear" w:color="auto" w:fill="FFFFFF"/>
        <w:spacing w:after="0" w:line="240" w:lineRule="auto"/>
        <w:ind w:firstLine="708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ния открытого типа с кратким свободным ответом</w:t>
      </w:r>
    </w:p>
    <w:p w14:paraId="4FF9DA94" w14:textId="77777777" w:rsidR="008A5219" w:rsidRPr="004E681F" w:rsidRDefault="008A5219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F4345BE" w14:textId="77777777" w:rsidR="008A5219" w:rsidRPr="004E681F" w:rsidRDefault="00E5666E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Напишите пропущенное слово (словосочетание)</w:t>
      </w:r>
    </w:p>
    <w:p w14:paraId="12D76C08" w14:textId="77777777" w:rsidR="008A5219" w:rsidRPr="004E681F" w:rsidRDefault="008A5219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D5838DC" w14:textId="77777777" w:rsidR="008A5219" w:rsidRPr="004E681F" w:rsidRDefault="00973660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FD7F2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Количество теплоты, переносимой в единицу времени при любом</w:t>
      </w:r>
      <w:r w:rsidR="00A7353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FD7F2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иде теплообмена, называется </w:t>
      </w:r>
      <w:r w:rsidR="00097EC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_______________ </w:t>
      </w:r>
      <w:r w:rsidR="00FD7F2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Q, Вт.</w:t>
      </w:r>
    </w:p>
    <w:p w14:paraId="6C8A3479" w14:textId="77777777" w:rsidR="00A73537" w:rsidRPr="004E681F" w:rsidRDefault="00230482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="00097EC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вым потоком</w:t>
      </w:r>
    </w:p>
    <w:p w14:paraId="0D0BFD2C" w14:textId="77777777" w:rsidR="00230482" w:rsidRPr="004E681F" w:rsidRDefault="00097ECC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11" w:name="_Hlk191122469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11"/>
    <w:p w14:paraId="1FFC342A" w14:textId="77777777" w:rsidR="00230482" w:rsidRPr="004E681F" w:rsidRDefault="00230482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969E50F" w14:textId="77777777" w:rsidR="00230482" w:rsidRPr="004E681F" w:rsidRDefault="00123AB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Отношение теплового потока Q, Вт, к единице площади F, м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называется поверхностной </w:t>
      </w:r>
      <w:r w:rsidR="001E325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_______________________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q, Вт/м</w:t>
      </w:r>
      <w:r w:rsidR="00BA37B4" w:rsidRPr="004E681F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</w:p>
    <w:p w14:paraId="5E8533F5" w14:textId="77777777" w:rsidR="00123AB0" w:rsidRPr="004E681F" w:rsidRDefault="003919DF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плотностью теплового потока</w:t>
      </w:r>
    </w:p>
    <w:p w14:paraId="37273118" w14:textId="77777777" w:rsidR="00AE5D11" w:rsidRDefault="003919DF" w:rsidP="004E681F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75933F8E" w14:textId="77777777" w:rsidR="00004736" w:rsidRPr="004E681F" w:rsidRDefault="00004736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CFA229F" w14:textId="77777777" w:rsidR="00123AB0" w:rsidRPr="004E681F" w:rsidRDefault="0049741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3. </w:t>
      </w:r>
      <w:r w:rsidR="00282EE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ажным конструктивным элементом систем инженерных сетей и оборудования является </w:t>
      </w:r>
      <w:r w:rsidR="005D708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__________________________ </w:t>
      </w:r>
      <w:r w:rsidR="00282EE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 устройство, предназначенное для передачи теплоты от одного теплоносителя</w:t>
      </w:r>
      <w:r w:rsidR="0093612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282EE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ругому. В качестве теплоносителей в нем могут использоваться пар, горячая вода, дымовые газы и другие тела.</w:t>
      </w:r>
    </w:p>
    <w:p w14:paraId="130F074E" w14:textId="77777777" w:rsidR="00230482" w:rsidRPr="004E681F" w:rsidRDefault="00632B0E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="005D708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обменный аппарат (теплообменник)</w:t>
      </w:r>
    </w:p>
    <w:p w14:paraId="4297F122" w14:textId="77777777" w:rsidR="00230482" w:rsidRPr="004E681F" w:rsidRDefault="005D708D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>ОПК-10</w:t>
      </w:r>
    </w:p>
    <w:p w14:paraId="5A0A8F39" w14:textId="77777777" w:rsidR="005D708D" w:rsidRPr="004E681F" w:rsidRDefault="005D708D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22570CC" w14:textId="77777777" w:rsidR="005D708D" w:rsidRPr="004E681F" w:rsidRDefault="002D4E9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нтенсивность теплоотдачи человека зависит от</w:t>
      </w:r>
      <w:r w:rsidR="0067769A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204E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______________</w:t>
      </w:r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характеризующегося температурой внутреннего воздуха в t, ºС, радиационной температурой помещения (осредненной температурой его ограждающих конструкций) t</w:t>
      </w:r>
      <w:r w:rsidR="00C02F20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R</w:t>
      </w:r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="00D85979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ºС, скоростью движения (подвижностью) </w:t>
      </w:r>
      <w:r w:rsidR="00026FA6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υ</w:t>
      </w:r>
      <w:r w:rsidR="00026FA6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в</w:t>
      </w:r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,</w:t>
      </w:r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м/с, и относительной влажностью </w:t>
      </w:r>
      <w:r w:rsidR="00026FA6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ϕ</w:t>
      </w:r>
      <w:r w:rsidR="00026FA6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в</w:t>
      </w:r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%, воздуха.</w:t>
      </w:r>
    </w:p>
    <w:p w14:paraId="51651BF3" w14:textId="77777777" w:rsidR="005D708D" w:rsidRPr="004E681F" w:rsidRDefault="000204E4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микроклимата помещения</w:t>
      </w:r>
    </w:p>
    <w:p w14:paraId="2EEE0AF3" w14:textId="77777777" w:rsidR="005D708D" w:rsidRDefault="003B09EC" w:rsidP="006A2B0B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7D26E5AA" w14:textId="77777777" w:rsidR="006A2B0B" w:rsidRPr="004E681F" w:rsidRDefault="006A2B0B" w:rsidP="006A2B0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58459F58" w14:textId="77777777" w:rsidR="008424E6" w:rsidRPr="004E681F" w:rsidRDefault="008424E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. Тепловая мощность системы отопления Q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c.о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помещении принимается равной теплонедостаткам в нем, то есть</w:t>
      </w:r>
    </w:p>
    <w:p w14:paraId="01FEE517" w14:textId="77777777" w:rsidR="008424E6" w:rsidRPr="004E681F" w:rsidRDefault="008424E6" w:rsidP="004E681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Q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c.о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= − ∑ </w:t>
      </w:r>
      <w:r w:rsidR="00C67995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3D2C12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от</w:t>
      </w:r>
      <w:r w:rsidR="00E42D02" w:rsidRPr="004E681F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 xml:space="preserve"> </w:t>
      </w:r>
      <w:r w:rsidR="00E42D02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-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∑ </w:t>
      </w:r>
      <w:r w:rsidR="009979CA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9979CA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ост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</w:p>
    <w:p w14:paraId="2AA748F9" w14:textId="77777777" w:rsidR="003B09EC" w:rsidRPr="004E681F" w:rsidRDefault="008424E6" w:rsidP="00536CF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сли в здании (чаще всего эта ситуация характерна для производственных зданий) теплопоступления ∑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Q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ост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больше теплопотерь ∑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Q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от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="004E150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 говорят о теплоизбытках в помещении, которые устраняются</w:t>
      </w:r>
      <w:r w:rsidR="0067769A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EC509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__________________________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В таких помещениях при круглосуточном режиме работы систему отопления не предусматривают.</w:t>
      </w:r>
    </w:p>
    <w:p w14:paraId="6EA732FA" w14:textId="77777777" w:rsidR="003B09EC" w:rsidRPr="004E681F" w:rsidRDefault="009933E5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системой приточной вентиляции</w:t>
      </w:r>
    </w:p>
    <w:p w14:paraId="1F5B8C58" w14:textId="77777777" w:rsidR="003B09EC" w:rsidRPr="004E681F" w:rsidRDefault="009933E5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1623D8A0" w14:textId="77777777" w:rsidR="003B09EC" w:rsidRPr="004E681F" w:rsidRDefault="003B09EC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83A1EA1" w14:textId="77777777" w:rsidR="00D726D4" w:rsidRPr="004E681F" w:rsidRDefault="00D726D4" w:rsidP="001D7D0B">
      <w:pPr>
        <w:shd w:val="clear" w:color="auto" w:fill="FFFFFF"/>
        <w:spacing w:after="0" w:line="240" w:lineRule="auto"/>
        <w:ind w:firstLine="708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ния открытого типа с развернутым ответом</w:t>
      </w:r>
    </w:p>
    <w:p w14:paraId="68B602A4" w14:textId="77777777" w:rsidR="00D726D4" w:rsidRPr="004E681F" w:rsidRDefault="00D726D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9904D08" w14:textId="77777777" w:rsidR="001B0AD3" w:rsidRPr="004E681F" w:rsidRDefault="009645D3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. </w:t>
      </w:r>
      <w:r w:rsidR="00576BB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асчетная </w:t>
      </w:r>
      <w:r w:rsidR="008951F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</w:t>
      </w:r>
      <w:r w:rsidR="009040F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епловая </w:t>
      </w:r>
      <w:r w:rsidR="0023445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ощность системы отопления</w:t>
      </w:r>
      <w:r w:rsidR="001F7F2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B0AD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Q</w:t>
      </w:r>
      <w:r w:rsidR="001B0AD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c.о</w:t>
      </w:r>
      <w:r w:rsidR="001B0AD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= − ∑ </w:t>
      </w:r>
      <w:r w:rsidR="001B0AD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1B0AD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от</w:t>
      </w:r>
      <w:r w:rsidR="001B0AD3" w:rsidRPr="004E681F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 xml:space="preserve"> </w:t>
      </w:r>
      <w:r w:rsidR="001B0AD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- ∑ </w:t>
      </w:r>
      <w:r w:rsidR="001B0AD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1B0AD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ост</w:t>
      </w:r>
    </w:p>
    <w:p w14:paraId="1FE804A0" w14:textId="77777777" w:rsidR="00D726D4" w:rsidRPr="004E681F" w:rsidRDefault="00A5644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писать</w:t>
      </w:r>
      <w:r w:rsidR="00BE6AC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формулу</w:t>
      </w:r>
      <w:r w:rsidR="007D107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уммарны</w:t>
      </w:r>
      <w:r w:rsidR="00BE6AC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х</w:t>
      </w:r>
      <w:r w:rsidR="007D107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еплопотер</w:t>
      </w:r>
      <w:r w:rsidR="000B0F4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ь</w:t>
      </w:r>
      <w:r w:rsidR="0086681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помещении</w:t>
      </w:r>
      <w:r w:rsidR="000361B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2721F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 </w:t>
      </w:r>
      <w:r w:rsidR="0086681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формулу </w:t>
      </w:r>
      <w:r w:rsidR="002721F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уммарны</w:t>
      </w:r>
      <w:r w:rsidR="0016162F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х</w:t>
      </w:r>
      <w:r w:rsidR="002721F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еплопоступлени</w:t>
      </w:r>
      <w:r w:rsidR="0016162F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й</w:t>
      </w:r>
      <w:r w:rsidR="002721F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B7649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 </w:t>
      </w:r>
      <w:r w:rsidR="0006659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мещени</w:t>
      </w:r>
      <w:r w:rsidR="001B26C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</w:t>
      </w:r>
      <w:r w:rsidR="0006659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14:paraId="23062400" w14:textId="77777777" w:rsidR="00D726D4" w:rsidRPr="004E681F" w:rsidRDefault="009430AA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ремя </w:t>
      </w:r>
      <w:r w:rsidR="0031099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ыполнения – 15 мин.</w:t>
      </w:r>
    </w:p>
    <w:p w14:paraId="3D9FDE7B" w14:textId="77777777" w:rsidR="00F406B6" w:rsidRPr="004E681F" w:rsidRDefault="002250D5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уммарные теплопотери помещения </w:t>
      </w:r>
      <w:r w:rsidR="00A84D3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пределяются по формуле</w:t>
      </w:r>
    </w:p>
    <w:p w14:paraId="3926DD4A" w14:textId="77777777" w:rsidR="00A84D35" w:rsidRPr="004E681F" w:rsidRDefault="000B6D17" w:rsidP="004E681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3360" w:dyaOrig="400" w14:anchorId="6E409E57">
          <v:shape id="_x0000_i1029" type="#_x0000_t75" style="width:168pt;height:20.25pt" o:ole="">
            <v:imagedata r:id="rId20" o:title=""/>
          </v:shape>
          <o:OLEObject Type="Embed" ProgID="Equation.DSMT4" ShapeID="_x0000_i1029" DrawAspect="Content" ObjectID="_1804000178" r:id="rId21"/>
        </w:object>
      </w:r>
      <w:r w:rsidR="00E94A1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</w:p>
    <w:p w14:paraId="23043A19" w14:textId="77777777" w:rsidR="00D726D4" w:rsidRPr="004E681F" w:rsidRDefault="000342DE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</w:t>
      </w:r>
      <w:r w:rsidR="00E94A1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де </w:t>
      </w:r>
      <w:r w:rsidR="00A21532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291AF4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огр</w:t>
      </w:r>
      <w:r w:rsidR="00CE04A2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–</w:t>
      </w:r>
      <w:r w:rsidR="00CE04A2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уммарные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тери теплоты в помещении через ограждающие конструкции, Вт;</w:t>
      </w:r>
    </w:p>
    <w:p w14:paraId="74359F3B" w14:textId="77777777" w:rsidR="000342DE" w:rsidRPr="004E681F" w:rsidRDefault="00A662DA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897BA1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317F8B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инф</w:t>
      </w:r>
      <w:r w:rsidR="008C2DC9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– потери теплоты на на</w:t>
      </w:r>
      <w:r w:rsidR="00886A5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</w:t>
      </w:r>
      <w:r w:rsidR="008C2DC9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ев</w:t>
      </w:r>
      <w:r w:rsidR="00886A5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нфильтрующегося </w:t>
      </w:r>
      <w:r w:rsidR="005B5BD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оздуха, Вт;</w:t>
      </w:r>
    </w:p>
    <w:p w14:paraId="482A8595" w14:textId="77777777" w:rsidR="005B5BD3" w:rsidRPr="004E681F" w:rsidRDefault="006F4A2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D6624F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FE78AC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мат</w:t>
      </w:r>
      <w:r w:rsidR="00FE78A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2254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FE78A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2254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тери теплоты на нагрев материалов и транспорта</w:t>
      </w:r>
      <w:r w:rsidR="00094CF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опадающих в помещение снаружи, Вт;</w:t>
      </w:r>
    </w:p>
    <w:p w14:paraId="22537561" w14:textId="77777777" w:rsidR="00094CF5" w:rsidRPr="004E681F" w:rsidRDefault="006F4A2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E95B1C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0F192D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роч</w:t>
      </w:r>
      <w:r w:rsidR="000F192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9A16E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0F192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рочие</w:t>
      </w:r>
      <w:r w:rsidR="009A16E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еплопотери в помещении</w:t>
      </w:r>
      <w:r w:rsidR="00AB146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Вт.</w:t>
      </w:r>
    </w:p>
    <w:p w14:paraId="76CAD251" w14:textId="77777777" w:rsidR="00AB1468" w:rsidRPr="004E681F" w:rsidRDefault="00AB146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Суммарные теплопоступления в помещение</w:t>
      </w:r>
    </w:p>
    <w:p w14:paraId="5DF36396" w14:textId="77777777" w:rsidR="00D726D4" w:rsidRPr="004E681F" w:rsidRDefault="005F078A" w:rsidP="004E681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5120" w:dyaOrig="400" w14:anchorId="400771AE">
          <v:shape id="_x0000_i1030" type="#_x0000_t75" style="width:256.5pt;height:20.25pt" o:ole="">
            <v:imagedata r:id="rId22" o:title=""/>
          </v:shape>
          <o:OLEObject Type="Embed" ProgID="Equation.DSMT4" ShapeID="_x0000_i1030" DrawAspect="Content" ObjectID="_1804000179" r:id="rId23"/>
        </w:objec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</w:p>
    <w:p w14:paraId="5D405C90" w14:textId="77777777" w:rsidR="005F078A" w:rsidRPr="004E681F" w:rsidRDefault="002C3B3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где 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7C0B3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об</w:t>
      </w:r>
      <w:r w:rsidR="007C0B3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66CE2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7C0B3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66CE2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поступления от технологического оборудования, Вт;</w:t>
      </w:r>
    </w:p>
    <w:p w14:paraId="092BEFCF" w14:textId="77777777" w:rsidR="00F07E8D" w:rsidRPr="004E681F" w:rsidRDefault="006F4A2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F07E8D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6271AD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мат</w:t>
      </w:r>
      <w:r w:rsidR="006271A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– теплопоступления от нагретых </w:t>
      </w:r>
      <w:r w:rsidR="00B33D5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атериалов, Вт;</w:t>
      </w:r>
    </w:p>
    <w:p w14:paraId="759B9676" w14:textId="77777777" w:rsidR="00B33D5D" w:rsidRPr="004E681F" w:rsidRDefault="006F4A2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B33D5D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054D9E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быт</w:t>
      </w:r>
      <w:r w:rsidR="00054D9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613B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054D9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613B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ытовые теплопоступления, Вт;</w:t>
      </w:r>
    </w:p>
    <w:p w14:paraId="6CE82AE5" w14:textId="77777777" w:rsidR="004613B4" w:rsidRPr="004E681F" w:rsidRDefault="006F4A2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CE67AB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8323E5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эл</w:t>
      </w:r>
      <w:r w:rsidR="008123B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747DC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8123B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747DC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поступления от электрооборудования и освещения, Вт;</w:t>
      </w:r>
    </w:p>
    <w:p w14:paraId="21C2811D" w14:textId="77777777" w:rsidR="00747DCD" w:rsidRPr="004E681F" w:rsidRDefault="00EF5AA3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B669D0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37271C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чел</w:t>
      </w:r>
      <w:r w:rsidR="0037271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A4C0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37271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еплопоступление</w:t>
      </w:r>
      <w:r w:rsidR="001A4C0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т людей, Вт;</w:t>
      </w:r>
    </w:p>
    <w:p w14:paraId="3DDFFAFF" w14:textId="77777777" w:rsidR="00D726D4" w:rsidRPr="004E681F" w:rsidRDefault="00EF5AA3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060B9B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060B9B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с</w:t>
      </w:r>
      <w:r w:rsidR="00312DFE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.р.</w:t>
      </w:r>
      <w:r w:rsidR="00312DF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36F9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312DF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36F9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поступления от солнечной радиации</w:t>
      </w:r>
      <w:r w:rsidR="00C04D1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Вт;</w:t>
      </w:r>
    </w:p>
    <w:p w14:paraId="54ACCAB9" w14:textId="77777777" w:rsidR="00C04D16" w:rsidRPr="004E681F" w:rsidRDefault="00EF5AA3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</w:t>
      </w:r>
      <w:r w:rsidR="00C04D16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F905CC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роч</w:t>
      </w:r>
      <w:r w:rsidR="00F905C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– прочие поступления </w:t>
      </w:r>
      <w:r w:rsidR="00A662DA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помещение, Вт.</w:t>
      </w:r>
    </w:p>
    <w:p w14:paraId="03E9FCFE" w14:textId="77777777" w:rsidR="001C6451" w:rsidRPr="004E681F" w:rsidRDefault="00DB314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ритерий оценивания: наличие </w:t>
      </w:r>
      <w:r w:rsidR="00D7195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едставленных </w:t>
      </w:r>
      <w:r w:rsidR="008F47E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ормул</w:t>
      </w:r>
      <w:r w:rsidR="00D7195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 указанием</w:t>
      </w:r>
      <w:r w:rsidR="00AD114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мысла приведенных величин.</w:t>
      </w:r>
    </w:p>
    <w:p w14:paraId="429B5153" w14:textId="77777777" w:rsidR="00D726D4" w:rsidRPr="004E681F" w:rsidRDefault="00181A5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913CA1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5B8BA7B4" w14:textId="77777777" w:rsidR="00D726D4" w:rsidRPr="004E681F" w:rsidRDefault="00D726D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17AD9A55" w14:textId="77777777" w:rsidR="00D726D4" w:rsidRPr="004E681F" w:rsidRDefault="007F1B17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2. </w:t>
      </w:r>
      <w:r w:rsidR="00D5379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еречислите требования</w:t>
      </w:r>
      <w:r w:rsidR="001D7D0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="00D5379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редъявляемые </w:t>
      </w:r>
      <w:r w:rsidR="007511B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</w:t>
      </w:r>
      <w:r w:rsidR="00756A3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истемам отопления</w:t>
      </w:r>
      <w:r w:rsidR="001D7D0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095F4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</w:t>
      </w:r>
      <w:r w:rsidR="007C7AA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5 </w:t>
      </w:r>
      <w:r w:rsidR="000158F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рупп</w:t>
      </w:r>
      <w:r w:rsidR="00095F4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</w:t>
      </w:r>
    </w:p>
    <w:p w14:paraId="7A065E9B" w14:textId="77777777" w:rsidR="00573570" w:rsidRPr="004E681F" w:rsidRDefault="0057357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ремя выполнения – 15 мин.</w:t>
      </w:r>
    </w:p>
    <w:p w14:paraId="61685532" w14:textId="77777777" w:rsidR="00D726D4" w:rsidRPr="004E681F" w:rsidRDefault="000158F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ритерии оценивания: полное содержательное соответствие приведенному ниже ответу:</w:t>
      </w:r>
    </w:p>
    <w:p w14:paraId="7A9946C9" w14:textId="77777777" w:rsidR="00D726D4" w:rsidRPr="004E681F" w:rsidRDefault="00D255BF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) </w:t>
      </w:r>
      <w:r w:rsidR="00BB085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анитарно-гигиенические;</w:t>
      </w:r>
    </w:p>
    <w:p w14:paraId="653D953D" w14:textId="77777777" w:rsidR="00BB0851" w:rsidRPr="004E681F" w:rsidRDefault="00BB085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2) </w:t>
      </w:r>
      <w:r w:rsidR="005326D2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кономические;</w:t>
      </w:r>
    </w:p>
    <w:p w14:paraId="069327B2" w14:textId="77777777" w:rsidR="005326D2" w:rsidRPr="004E681F" w:rsidRDefault="005326D2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архитектурно-строительные;</w:t>
      </w:r>
    </w:p>
    <w:p w14:paraId="566685AB" w14:textId="77777777" w:rsidR="005326D2" w:rsidRPr="004E681F" w:rsidRDefault="00FA7E3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производственно-монтажные;</w:t>
      </w:r>
    </w:p>
    <w:p w14:paraId="3622DF31" w14:textId="77777777" w:rsidR="00FA7E34" w:rsidRPr="004E681F" w:rsidRDefault="00FA7E3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5) </w:t>
      </w:r>
      <w:r w:rsidR="00F73D3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ксплу</w:t>
      </w:r>
      <w:r w:rsidR="006B52CA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</w:t>
      </w:r>
      <w:r w:rsidR="00F73D3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</w:t>
      </w:r>
      <w:r w:rsidR="006B52CA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</w:t>
      </w:r>
      <w:r w:rsidR="00F73D3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ционные.</w:t>
      </w:r>
    </w:p>
    <w:p w14:paraId="72D92E1E" w14:textId="77777777" w:rsidR="003B09EC" w:rsidRPr="004E681F" w:rsidRDefault="00C20D5D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913CA1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10CB3481" w14:textId="77777777" w:rsidR="00C20D5D" w:rsidRPr="004E681F" w:rsidRDefault="00C20D5D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5EA9F93A" w14:textId="77777777" w:rsidR="00C20D5D" w:rsidRPr="004E681F" w:rsidRDefault="000C014C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3. </w:t>
      </w:r>
      <w:r w:rsidR="0072229F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еречислите преимущества системы парового</w:t>
      </w:r>
      <w:r w:rsidR="001465E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топления по сравнению с систем</w:t>
      </w:r>
      <w:r w:rsidR="00264EC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ми водяного отопления</w:t>
      </w:r>
      <w:r w:rsidR="001D7D0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900FA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4 преимущества)</w:t>
      </w:r>
    </w:p>
    <w:p w14:paraId="39CB0109" w14:textId="77777777" w:rsidR="00573570" w:rsidRPr="004E681F" w:rsidRDefault="00AF411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ремя выполнения – 15 мин.</w:t>
      </w:r>
    </w:p>
    <w:p w14:paraId="3BF37D61" w14:textId="77777777" w:rsidR="003927FA" w:rsidRPr="004E681F" w:rsidRDefault="003927FA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ритерии оценивания: полное содержательное соответствие приведенному ниже ответу:</w:t>
      </w:r>
    </w:p>
    <w:p w14:paraId="071DB42E" w14:textId="77777777" w:rsidR="00C20D5D" w:rsidRPr="004E681F" w:rsidRDefault="00E757C7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</w:t>
      </w:r>
      <w:r w:rsidR="00795FE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благодаря малой плотности пара он перемещается с большими скоростями, вследствие чего требуются меньшие диаметры теплопроводов, чем при водяном отоплении, поэтому стоимость теплопроводов в системах парового отопления ниже, чем в системах водяного отопления;</w:t>
      </w:r>
    </w:p>
    <w:p w14:paraId="1995F632" w14:textId="77777777" w:rsidR="00C20D5D" w:rsidRPr="004E681F" w:rsidRDefault="003D6A2E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больший коэффициент теплоотдачи от пара к стенкам отопительного прибора</w:t>
      </w:r>
      <w:r w:rsidR="00AD39CF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</w:t>
      </w:r>
    </w:p>
    <w:p w14:paraId="29129975" w14:textId="77777777" w:rsidR="003D6A2E" w:rsidRPr="004E681F" w:rsidRDefault="003D6A2E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быстрый прогрев помещений и выключение системы из работы;</w:t>
      </w:r>
    </w:p>
    <w:p w14:paraId="4995E74F" w14:textId="77777777" w:rsidR="003D6A2E" w:rsidRPr="004E681F" w:rsidRDefault="008D7E5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возможность использования систем отопления в зданиях повышенной этажности вследствие малой плотности пара.</w:t>
      </w:r>
    </w:p>
    <w:p w14:paraId="16D79852" w14:textId="77777777" w:rsidR="003D6A2E" w:rsidRPr="004E681F" w:rsidRDefault="006278D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12" w:name="_Hlk191135631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913CA1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12"/>
    <w:p w14:paraId="67FB345D" w14:textId="77777777" w:rsidR="003D6A2E" w:rsidRPr="004E681F" w:rsidRDefault="003D6A2E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B14C4EE" w14:textId="77777777" w:rsidR="003D6A2E" w:rsidRPr="004E681F" w:rsidRDefault="00A4011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Перечислите </w:t>
      </w:r>
      <w:r w:rsidR="00F0773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едостатки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истемы парового отопления по сравнению с системами водяного отопления</w:t>
      </w:r>
      <w:r w:rsidR="001D7D0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</w:t>
      </w:r>
      <w:r w:rsidR="00EF1F49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 недостатков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</w:t>
      </w:r>
    </w:p>
    <w:p w14:paraId="56D39C93" w14:textId="77777777" w:rsidR="00AF4114" w:rsidRPr="004E681F" w:rsidRDefault="00AF411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ремя выполнения – 15 мин.</w:t>
      </w:r>
    </w:p>
    <w:p w14:paraId="0F2AA380" w14:textId="77777777" w:rsidR="00EF1F49" w:rsidRPr="004E681F" w:rsidRDefault="00DE0E8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ритерии оценивания: полное содержательное соответствие приведенному ниже ответу:</w:t>
      </w:r>
    </w:p>
    <w:p w14:paraId="71CF0EC8" w14:textId="77777777" w:rsidR="001330F4" w:rsidRPr="004E681F" w:rsidRDefault="001330F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невозможность регулирования теплоотдачи отопительных приборов путем изменения температуры теплоносителя, то есть невозможность качественного регулирования;</w:t>
      </w:r>
    </w:p>
    <w:p w14:paraId="2F771215" w14:textId="77777777" w:rsidR="001330F4" w:rsidRPr="004E681F" w:rsidRDefault="001330F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пос</w:t>
      </w:r>
      <w:r w:rsidR="001D7D0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янно высокая температура (100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°С и более) поверхности теплопроводов и отопительных приборов, что вызывает разложение оседающей органической пыли, а также вынуждает устраивать перерывы в подаче пара; перерывы в подаче пара приводят к колебанию температуры воздуха</w:t>
      </w:r>
      <w:r w:rsidR="001870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помещениях, то есть к понижению уровня теплового комфорта;</w:t>
      </w:r>
    </w:p>
    <w:p w14:paraId="05FD7A30" w14:textId="77777777" w:rsidR="001330F4" w:rsidRPr="004E681F" w:rsidRDefault="001330F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увеличение бесполезных теплопотерь паропроводами, когда они</w:t>
      </w:r>
      <w:r w:rsidR="001870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оложены в необогреваемых помещениях;</w:t>
      </w:r>
    </w:p>
    <w:p w14:paraId="68452CA5" w14:textId="77777777" w:rsidR="001330F4" w:rsidRPr="004E681F" w:rsidRDefault="001330F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шум при действии систем, особенно при возобновлении работы</w:t>
      </w:r>
      <w:r w:rsidR="001870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сле перерыва;</w:t>
      </w:r>
    </w:p>
    <w:p w14:paraId="40CEB266" w14:textId="77777777" w:rsidR="00A40114" w:rsidRPr="004E681F" w:rsidRDefault="001330F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) сокращение срока службы теплопроводов; при перерывах в подаче</w:t>
      </w:r>
      <w:r w:rsidR="0081665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ара теплопроводы заполняются воздухом, что усиливает коррозию их</w:t>
      </w:r>
      <w:r w:rsidR="0081665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нутренней поверхности.</w:t>
      </w:r>
    </w:p>
    <w:p w14:paraId="3AC24C94" w14:textId="1D05E8A1" w:rsidR="006F2960" w:rsidRDefault="00816657" w:rsidP="00E5648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913CA1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4B008C74" w14:textId="77777777" w:rsidR="006F2960" w:rsidRDefault="006F296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6F190AF1" w14:textId="77777777" w:rsidR="006F2960" w:rsidRDefault="006F296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2EC5A05C" w14:textId="77777777" w:rsidR="006F2960" w:rsidRDefault="006F296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6EA5B6F8" w14:textId="77777777" w:rsidR="006F2960" w:rsidRDefault="006F296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66694838" w14:textId="77777777" w:rsidR="006F2960" w:rsidRDefault="006F296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70047D8F" w14:textId="77777777" w:rsidR="006F2960" w:rsidRDefault="006F296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7751C265" w14:textId="77777777" w:rsidR="006F2960" w:rsidRDefault="006F296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169B88D1" w14:textId="77777777" w:rsidR="006F2960" w:rsidRDefault="006F296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0228DBBC" w14:textId="59439D8C" w:rsidR="00903B86" w:rsidRDefault="00903B86" w:rsidP="00E5648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13" w:name="_GoBack"/>
      <w:bookmarkEnd w:id="13"/>
    </w:p>
    <w:sectPr w:rsidR="00903B86" w:rsidSect="00E5648B">
      <w:footerReference w:type="default" r:id="rId2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211B43D" w14:textId="77777777" w:rsidR="00C91A36" w:rsidRDefault="00C91A36">
      <w:pPr>
        <w:spacing w:line="240" w:lineRule="auto"/>
      </w:pPr>
      <w:r>
        <w:separator/>
      </w:r>
    </w:p>
  </w:endnote>
  <w:endnote w:type="continuationSeparator" w:id="0">
    <w:p w14:paraId="2DDCCCFC" w14:textId="77777777" w:rsidR="00C91A36" w:rsidRDefault="00C91A3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10262"/>
    </w:sdtPr>
    <w:sdtEndPr/>
    <w:sdtContent>
      <w:p w14:paraId="512865CC" w14:textId="4701F7F3" w:rsidR="00AE5D11" w:rsidRDefault="00C91A36">
        <w:pPr>
          <w:pStyle w:val="ad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5648B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15D6148F" w14:textId="77777777" w:rsidR="00AE5D11" w:rsidRDefault="00AE5D11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C5D06AB" w14:textId="77777777" w:rsidR="00C91A36" w:rsidRDefault="00C91A36">
      <w:pPr>
        <w:spacing w:after="0"/>
      </w:pPr>
      <w:r>
        <w:separator/>
      </w:r>
    </w:p>
  </w:footnote>
  <w:footnote w:type="continuationSeparator" w:id="0">
    <w:p w14:paraId="3B87EF4E" w14:textId="77777777" w:rsidR="00C91A36" w:rsidRDefault="00C91A36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5D2B9D"/>
    <w:multiLevelType w:val="hybridMultilevel"/>
    <w:tmpl w:val="19FC2798"/>
    <w:styleLink w:val="11"/>
    <w:lvl w:ilvl="0" w:tplc="7EC4AD04">
      <w:start w:val="1"/>
      <w:numFmt w:val="decimal"/>
      <w:lvlText w:val="%1"/>
      <w:lvlJc w:val="left"/>
      <w:pPr>
        <w:ind w:left="720" w:hanging="360"/>
      </w:pPr>
      <w:rPr>
        <w:rFonts w:ascii="Times New Roman" w:eastAsia="Times New Roman" w:hAnsi="Times New Roman" w:cs="Times New Roman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29658E"/>
    <w:multiLevelType w:val="hybridMultilevel"/>
    <w:tmpl w:val="94BC68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5A62594"/>
    <w:multiLevelType w:val="hybridMultilevel"/>
    <w:tmpl w:val="0C6AB3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D6F0A66"/>
    <w:multiLevelType w:val="multilevel"/>
    <w:tmpl w:val="B1F47B80"/>
    <w:styleLink w:val="1"/>
    <w:lvl w:ilvl="0">
      <w:start w:val="1"/>
      <w:numFmt w:val="bullet"/>
      <w:lvlText w:val=""/>
      <w:lvlJc w:val="left"/>
      <w:pPr>
        <w:tabs>
          <w:tab w:val="num" w:pos="851"/>
        </w:tabs>
        <w:ind w:left="851" w:hanging="284"/>
      </w:pPr>
      <w:rPr>
        <w:rFonts w:ascii="Symbol" w:hAnsi="Symbol" w:hint="default"/>
        <w:b/>
        <w:sz w:val="20"/>
      </w:rPr>
    </w:lvl>
    <w:lvl w:ilvl="1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1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2"/>
  </w:compat>
  <w:rsids>
    <w:rsidRoot w:val="00B23325"/>
    <w:rsid w:val="00003447"/>
    <w:rsid w:val="00004736"/>
    <w:rsid w:val="0000546D"/>
    <w:rsid w:val="00012D9E"/>
    <w:rsid w:val="00015883"/>
    <w:rsid w:val="000158F1"/>
    <w:rsid w:val="000204E4"/>
    <w:rsid w:val="0002100F"/>
    <w:rsid w:val="00026CF1"/>
    <w:rsid w:val="00026FA6"/>
    <w:rsid w:val="000342DE"/>
    <w:rsid w:val="00035523"/>
    <w:rsid w:val="000361B8"/>
    <w:rsid w:val="00036F98"/>
    <w:rsid w:val="0004054B"/>
    <w:rsid w:val="00041460"/>
    <w:rsid w:val="000467D6"/>
    <w:rsid w:val="00054D9E"/>
    <w:rsid w:val="00055D40"/>
    <w:rsid w:val="00060B9B"/>
    <w:rsid w:val="00061B7E"/>
    <w:rsid w:val="0006403C"/>
    <w:rsid w:val="000648A1"/>
    <w:rsid w:val="00066590"/>
    <w:rsid w:val="000834F0"/>
    <w:rsid w:val="00086431"/>
    <w:rsid w:val="00094CF5"/>
    <w:rsid w:val="00095F41"/>
    <w:rsid w:val="00097ECC"/>
    <w:rsid w:val="000B0F4E"/>
    <w:rsid w:val="000B4A7D"/>
    <w:rsid w:val="000B6D17"/>
    <w:rsid w:val="000B6E77"/>
    <w:rsid w:val="000B74C3"/>
    <w:rsid w:val="000C014C"/>
    <w:rsid w:val="000D5E3C"/>
    <w:rsid w:val="000E09C8"/>
    <w:rsid w:val="000E215C"/>
    <w:rsid w:val="000F192D"/>
    <w:rsid w:val="000F5323"/>
    <w:rsid w:val="00101AB7"/>
    <w:rsid w:val="001062C1"/>
    <w:rsid w:val="00106B02"/>
    <w:rsid w:val="0011763A"/>
    <w:rsid w:val="00123AB0"/>
    <w:rsid w:val="001306B9"/>
    <w:rsid w:val="00130EC5"/>
    <w:rsid w:val="001330F4"/>
    <w:rsid w:val="001465EC"/>
    <w:rsid w:val="0016162F"/>
    <w:rsid w:val="00164D1B"/>
    <w:rsid w:val="00176F45"/>
    <w:rsid w:val="00181A58"/>
    <w:rsid w:val="00185189"/>
    <w:rsid w:val="001870A6"/>
    <w:rsid w:val="00191EC5"/>
    <w:rsid w:val="001936D2"/>
    <w:rsid w:val="001A352E"/>
    <w:rsid w:val="001A4C03"/>
    <w:rsid w:val="001A50E1"/>
    <w:rsid w:val="001B0AD3"/>
    <w:rsid w:val="001B26C7"/>
    <w:rsid w:val="001B3D18"/>
    <w:rsid w:val="001B6773"/>
    <w:rsid w:val="001C6451"/>
    <w:rsid w:val="001D5EC7"/>
    <w:rsid w:val="001D75BF"/>
    <w:rsid w:val="001D7D0B"/>
    <w:rsid w:val="001E3256"/>
    <w:rsid w:val="001E6E1A"/>
    <w:rsid w:val="001F7F27"/>
    <w:rsid w:val="002012AE"/>
    <w:rsid w:val="0021695C"/>
    <w:rsid w:val="002250D5"/>
    <w:rsid w:val="00226053"/>
    <w:rsid w:val="00230482"/>
    <w:rsid w:val="00234451"/>
    <w:rsid w:val="00247814"/>
    <w:rsid w:val="00254640"/>
    <w:rsid w:val="00261DC5"/>
    <w:rsid w:val="00261EFF"/>
    <w:rsid w:val="00264EC7"/>
    <w:rsid w:val="0026669F"/>
    <w:rsid w:val="002721F0"/>
    <w:rsid w:val="0027359D"/>
    <w:rsid w:val="002744E1"/>
    <w:rsid w:val="00282EE0"/>
    <w:rsid w:val="00291AF4"/>
    <w:rsid w:val="00295211"/>
    <w:rsid w:val="002C2335"/>
    <w:rsid w:val="002C2CB6"/>
    <w:rsid w:val="002C3B30"/>
    <w:rsid w:val="002C41A2"/>
    <w:rsid w:val="002C6E6B"/>
    <w:rsid w:val="002D4E90"/>
    <w:rsid w:val="002E78F4"/>
    <w:rsid w:val="002F1215"/>
    <w:rsid w:val="002F4D4A"/>
    <w:rsid w:val="002F5E67"/>
    <w:rsid w:val="002F6A92"/>
    <w:rsid w:val="00306809"/>
    <w:rsid w:val="0031099E"/>
    <w:rsid w:val="00312DFE"/>
    <w:rsid w:val="00316D0E"/>
    <w:rsid w:val="00317F8B"/>
    <w:rsid w:val="00324F40"/>
    <w:rsid w:val="0032589A"/>
    <w:rsid w:val="003277A7"/>
    <w:rsid w:val="0034423F"/>
    <w:rsid w:val="003615F4"/>
    <w:rsid w:val="0037271C"/>
    <w:rsid w:val="00376FCD"/>
    <w:rsid w:val="003844F8"/>
    <w:rsid w:val="003919DF"/>
    <w:rsid w:val="003927FA"/>
    <w:rsid w:val="003964CE"/>
    <w:rsid w:val="003A280E"/>
    <w:rsid w:val="003B09EC"/>
    <w:rsid w:val="003D2C12"/>
    <w:rsid w:val="003D6A2E"/>
    <w:rsid w:val="003E2B21"/>
    <w:rsid w:val="003F6A6D"/>
    <w:rsid w:val="00405898"/>
    <w:rsid w:val="00406E08"/>
    <w:rsid w:val="00433085"/>
    <w:rsid w:val="00433778"/>
    <w:rsid w:val="004359D9"/>
    <w:rsid w:val="00454E80"/>
    <w:rsid w:val="004613B4"/>
    <w:rsid w:val="0046280C"/>
    <w:rsid w:val="004729E9"/>
    <w:rsid w:val="00490355"/>
    <w:rsid w:val="00497410"/>
    <w:rsid w:val="004A7BE5"/>
    <w:rsid w:val="004B7302"/>
    <w:rsid w:val="004B7649"/>
    <w:rsid w:val="004E1508"/>
    <w:rsid w:val="004E681F"/>
    <w:rsid w:val="004F566C"/>
    <w:rsid w:val="005162A6"/>
    <w:rsid w:val="00521B98"/>
    <w:rsid w:val="0052254D"/>
    <w:rsid w:val="005326D2"/>
    <w:rsid w:val="00533E71"/>
    <w:rsid w:val="00536CF8"/>
    <w:rsid w:val="005375E8"/>
    <w:rsid w:val="00543005"/>
    <w:rsid w:val="0054657C"/>
    <w:rsid w:val="005651B5"/>
    <w:rsid w:val="0057004F"/>
    <w:rsid w:val="00573570"/>
    <w:rsid w:val="00575DAD"/>
    <w:rsid w:val="00576BB7"/>
    <w:rsid w:val="005A34EB"/>
    <w:rsid w:val="005B5BD3"/>
    <w:rsid w:val="005C4B27"/>
    <w:rsid w:val="005D0696"/>
    <w:rsid w:val="005D4505"/>
    <w:rsid w:val="005D6C3A"/>
    <w:rsid w:val="005D708D"/>
    <w:rsid w:val="005F078A"/>
    <w:rsid w:val="00606F3B"/>
    <w:rsid w:val="00613D43"/>
    <w:rsid w:val="00617278"/>
    <w:rsid w:val="00624D6B"/>
    <w:rsid w:val="006271AD"/>
    <w:rsid w:val="006278D6"/>
    <w:rsid w:val="006310CE"/>
    <w:rsid w:val="00632B0E"/>
    <w:rsid w:val="00643127"/>
    <w:rsid w:val="00644AC3"/>
    <w:rsid w:val="00651E57"/>
    <w:rsid w:val="006578BC"/>
    <w:rsid w:val="006775FB"/>
    <w:rsid w:val="0067769A"/>
    <w:rsid w:val="00682127"/>
    <w:rsid w:val="0068289E"/>
    <w:rsid w:val="006A21FC"/>
    <w:rsid w:val="006A2B0B"/>
    <w:rsid w:val="006B52CA"/>
    <w:rsid w:val="006B7BCC"/>
    <w:rsid w:val="006C1B31"/>
    <w:rsid w:val="006D7124"/>
    <w:rsid w:val="006F2960"/>
    <w:rsid w:val="006F4704"/>
    <w:rsid w:val="006F4A20"/>
    <w:rsid w:val="006F5333"/>
    <w:rsid w:val="006F702E"/>
    <w:rsid w:val="0070158E"/>
    <w:rsid w:val="00701FAA"/>
    <w:rsid w:val="0072229F"/>
    <w:rsid w:val="007311F0"/>
    <w:rsid w:val="00740233"/>
    <w:rsid w:val="00747DCD"/>
    <w:rsid w:val="00750E8F"/>
    <w:rsid w:val="007511B4"/>
    <w:rsid w:val="0075609A"/>
    <w:rsid w:val="00756A34"/>
    <w:rsid w:val="00795FE4"/>
    <w:rsid w:val="007A0E0F"/>
    <w:rsid w:val="007A5236"/>
    <w:rsid w:val="007C0B33"/>
    <w:rsid w:val="007C6C11"/>
    <w:rsid w:val="007C7AAE"/>
    <w:rsid w:val="007D1077"/>
    <w:rsid w:val="007D7551"/>
    <w:rsid w:val="007F1B17"/>
    <w:rsid w:val="0080296F"/>
    <w:rsid w:val="008123B6"/>
    <w:rsid w:val="00813591"/>
    <w:rsid w:val="00813FA2"/>
    <w:rsid w:val="008147AC"/>
    <w:rsid w:val="00816657"/>
    <w:rsid w:val="008323E5"/>
    <w:rsid w:val="008340C3"/>
    <w:rsid w:val="008424E6"/>
    <w:rsid w:val="0085142D"/>
    <w:rsid w:val="00866815"/>
    <w:rsid w:val="00867FA7"/>
    <w:rsid w:val="00871E13"/>
    <w:rsid w:val="00880EB0"/>
    <w:rsid w:val="00886A57"/>
    <w:rsid w:val="00886FAF"/>
    <w:rsid w:val="008937E2"/>
    <w:rsid w:val="008951F6"/>
    <w:rsid w:val="00896A5D"/>
    <w:rsid w:val="00897BA1"/>
    <w:rsid w:val="008A5219"/>
    <w:rsid w:val="008B6656"/>
    <w:rsid w:val="008C2DC9"/>
    <w:rsid w:val="008D15CA"/>
    <w:rsid w:val="008D623B"/>
    <w:rsid w:val="008D649E"/>
    <w:rsid w:val="008D7E50"/>
    <w:rsid w:val="008E20F6"/>
    <w:rsid w:val="008F47ED"/>
    <w:rsid w:val="008F52DA"/>
    <w:rsid w:val="00900FA5"/>
    <w:rsid w:val="00903B86"/>
    <w:rsid w:val="009040FE"/>
    <w:rsid w:val="00911FF8"/>
    <w:rsid w:val="00913CA1"/>
    <w:rsid w:val="00914210"/>
    <w:rsid w:val="009209C2"/>
    <w:rsid w:val="00936124"/>
    <w:rsid w:val="009430AA"/>
    <w:rsid w:val="00962A4E"/>
    <w:rsid w:val="00963DE2"/>
    <w:rsid w:val="009645D3"/>
    <w:rsid w:val="00973660"/>
    <w:rsid w:val="009933E5"/>
    <w:rsid w:val="009979CA"/>
    <w:rsid w:val="009A16E6"/>
    <w:rsid w:val="009A5356"/>
    <w:rsid w:val="009C4ABE"/>
    <w:rsid w:val="009D29A8"/>
    <w:rsid w:val="009D5D5C"/>
    <w:rsid w:val="009F52AB"/>
    <w:rsid w:val="009F58E4"/>
    <w:rsid w:val="00A00C7E"/>
    <w:rsid w:val="00A01B0C"/>
    <w:rsid w:val="00A07CD9"/>
    <w:rsid w:val="00A12FBC"/>
    <w:rsid w:val="00A21532"/>
    <w:rsid w:val="00A26A22"/>
    <w:rsid w:val="00A34D83"/>
    <w:rsid w:val="00A40114"/>
    <w:rsid w:val="00A45B3D"/>
    <w:rsid w:val="00A56446"/>
    <w:rsid w:val="00A662DA"/>
    <w:rsid w:val="00A73537"/>
    <w:rsid w:val="00A84D35"/>
    <w:rsid w:val="00A87414"/>
    <w:rsid w:val="00AB1468"/>
    <w:rsid w:val="00AB4F88"/>
    <w:rsid w:val="00AC3B02"/>
    <w:rsid w:val="00AC5B1B"/>
    <w:rsid w:val="00AD1140"/>
    <w:rsid w:val="00AD2F26"/>
    <w:rsid w:val="00AD39CF"/>
    <w:rsid w:val="00AE2823"/>
    <w:rsid w:val="00AE5D11"/>
    <w:rsid w:val="00AF2ED4"/>
    <w:rsid w:val="00AF4114"/>
    <w:rsid w:val="00AF79D7"/>
    <w:rsid w:val="00B0192E"/>
    <w:rsid w:val="00B23325"/>
    <w:rsid w:val="00B33D5D"/>
    <w:rsid w:val="00B63529"/>
    <w:rsid w:val="00B669D0"/>
    <w:rsid w:val="00B761BF"/>
    <w:rsid w:val="00BA37B4"/>
    <w:rsid w:val="00BB07B7"/>
    <w:rsid w:val="00BB0851"/>
    <w:rsid w:val="00BC3B7E"/>
    <w:rsid w:val="00BC5AEF"/>
    <w:rsid w:val="00BE6AC6"/>
    <w:rsid w:val="00BF5820"/>
    <w:rsid w:val="00C02F20"/>
    <w:rsid w:val="00C04D16"/>
    <w:rsid w:val="00C13294"/>
    <w:rsid w:val="00C20D5D"/>
    <w:rsid w:val="00C33297"/>
    <w:rsid w:val="00C40D62"/>
    <w:rsid w:val="00C54E8A"/>
    <w:rsid w:val="00C60792"/>
    <w:rsid w:val="00C62734"/>
    <w:rsid w:val="00C654B7"/>
    <w:rsid w:val="00C67995"/>
    <w:rsid w:val="00C75401"/>
    <w:rsid w:val="00C91A36"/>
    <w:rsid w:val="00CB6E03"/>
    <w:rsid w:val="00CE04A2"/>
    <w:rsid w:val="00CE67AB"/>
    <w:rsid w:val="00CE72CE"/>
    <w:rsid w:val="00D07185"/>
    <w:rsid w:val="00D10FDD"/>
    <w:rsid w:val="00D14794"/>
    <w:rsid w:val="00D255BF"/>
    <w:rsid w:val="00D279B2"/>
    <w:rsid w:val="00D402B1"/>
    <w:rsid w:val="00D40641"/>
    <w:rsid w:val="00D40F89"/>
    <w:rsid w:val="00D51E2C"/>
    <w:rsid w:val="00D53795"/>
    <w:rsid w:val="00D6483A"/>
    <w:rsid w:val="00D6624F"/>
    <w:rsid w:val="00D66CE2"/>
    <w:rsid w:val="00D70005"/>
    <w:rsid w:val="00D71958"/>
    <w:rsid w:val="00D726D4"/>
    <w:rsid w:val="00D72DCA"/>
    <w:rsid w:val="00D82E75"/>
    <w:rsid w:val="00D85979"/>
    <w:rsid w:val="00D92631"/>
    <w:rsid w:val="00DA313F"/>
    <w:rsid w:val="00DA5FF7"/>
    <w:rsid w:val="00DB3144"/>
    <w:rsid w:val="00DC024E"/>
    <w:rsid w:val="00DE0E84"/>
    <w:rsid w:val="00DE5112"/>
    <w:rsid w:val="00E00455"/>
    <w:rsid w:val="00E007EC"/>
    <w:rsid w:val="00E103D8"/>
    <w:rsid w:val="00E346E7"/>
    <w:rsid w:val="00E42D02"/>
    <w:rsid w:val="00E43DB2"/>
    <w:rsid w:val="00E46DA4"/>
    <w:rsid w:val="00E5648B"/>
    <w:rsid w:val="00E5660F"/>
    <w:rsid w:val="00E5666E"/>
    <w:rsid w:val="00E625BB"/>
    <w:rsid w:val="00E66C9C"/>
    <w:rsid w:val="00E757C7"/>
    <w:rsid w:val="00E80C65"/>
    <w:rsid w:val="00E94A14"/>
    <w:rsid w:val="00E95B1C"/>
    <w:rsid w:val="00EC5093"/>
    <w:rsid w:val="00EC7A8A"/>
    <w:rsid w:val="00ED2B51"/>
    <w:rsid w:val="00EE0B59"/>
    <w:rsid w:val="00EE1BD0"/>
    <w:rsid w:val="00EF1F49"/>
    <w:rsid w:val="00EF412C"/>
    <w:rsid w:val="00EF5AA3"/>
    <w:rsid w:val="00F044D7"/>
    <w:rsid w:val="00F07736"/>
    <w:rsid w:val="00F07E8D"/>
    <w:rsid w:val="00F161EB"/>
    <w:rsid w:val="00F224E1"/>
    <w:rsid w:val="00F249E4"/>
    <w:rsid w:val="00F25D24"/>
    <w:rsid w:val="00F34FC8"/>
    <w:rsid w:val="00F35CFA"/>
    <w:rsid w:val="00F406B6"/>
    <w:rsid w:val="00F4296E"/>
    <w:rsid w:val="00F42BEE"/>
    <w:rsid w:val="00F57DF6"/>
    <w:rsid w:val="00F678CC"/>
    <w:rsid w:val="00F73D36"/>
    <w:rsid w:val="00F80B0E"/>
    <w:rsid w:val="00F8249F"/>
    <w:rsid w:val="00F905CC"/>
    <w:rsid w:val="00FA7E34"/>
    <w:rsid w:val="00FD44CD"/>
    <w:rsid w:val="00FD47A1"/>
    <w:rsid w:val="00FD7F2E"/>
    <w:rsid w:val="00FE545C"/>
    <w:rsid w:val="00FE78AC"/>
    <w:rsid w:val="00FF1AF1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 fillcolor="white">
      <v:fill color="white"/>
    </o:shapedefaults>
    <o:shapelayout v:ext="edit">
      <o:idmap v:ext="edit" data="1"/>
    </o:shapelayout>
  </w:shapeDefaults>
  <w:decimalSymbol w:val=","/>
  <w:listSeparator w:val=";"/>
  <w14:docId w14:val="13497CC3"/>
  <w15:docId w15:val="{275C824C-75D9-47A0-9759-6C18126593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B0AD3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0">
    <w:name w:val="heading 1"/>
    <w:basedOn w:val="a"/>
    <w:next w:val="a"/>
    <w:qFormat/>
    <w:rsid w:val="00FE545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617278"/>
    <w:pPr>
      <w:keepNext/>
      <w:widowControl w:val="0"/>
      <w:shd w:val="clear" w:color="auto" w:fill="FFFFFF"/>
      <w:autoSpaceDE w:val="0"/>
      <w:autoSpaceDN w:val="0"/>
      <w:adjustRightInd w:val="0"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color w:val="000000"/>
      <w:spacing w:val="-16"/>
      <w:sz w:val="28"/>
      <w:szCs w:val="30"/>
      <w:lang w:eastAsia="ru-RU"/>
    </w:rPr>
  </w:style>
  <w:style w:type="paragraph" w:styleId="3">
    <w:name w:val="heading 3"/>
    <w:basedOn w:val="a"/>
    <w:next w:val="a"/>
    <w:link w:val="30"/>
    <w:qFormat/>
    <w:rsid w:val="00617278"/>
    <w:pPr>
      <w:keepNext/>
      <w:widowControl w:val="0"/>
      <w:shd w:val="clear" w:color="auto" w:fill="FFFFFF"/>
      <w:autoSpaceDE w:val="0"/>
      <w:autoSpaceDN w:val="0"/>
      <w:adjustRightInd w:val="0"/>
      <w:spacing w:after="0" w:line="240" w:lineRule="auto"/>
      <w:jc w:val="right"/>
      <w:outlineLvl w:val="2"/>
    </w:pPr>
    <w:rPr>
      <w:rFonts w:ascii="Times New Roman" w:eastAsia="Times New Roman" w:hAnsi="Times New Roman" w:cs="Times New Roman"/>
      <w:color w:val="000000"/>
      <w:spacing w:val="-7"/>
      <w:sz w:val="28"/>
      <w:szCs w:val="28"/>
      <w:lang w:eastAsia="ru-RU"/>
    </w:rPr>
  </w:style>
  <w:style w:type="paragraph" w:styleId="4">
    <w:name w:val="heading 4"/>
    <w:basedOn w:val="a"/>
    <w:next w:val="a"/>
    <w:link w:val="40"/>
    <w:qFormat/>
    <w:rsid w:val="00617278"/>
    <w:pPr>
      <w:keepNext/>
      <w:widowControl w:val="0"/>
      <w:shd w:val="clear" w:color="auto" w:fill="FFFFFF"/>
      <w:autoSpaceDE w:val="0"/>
      <w:autoSpaceDN w:val="0"/>
      <w:adjustRightInd w:val="0"/>
      <w:spacing w:after="0" w:line="360" w:lineRule="auto"/>
      <w:outlineLvl w:val="3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styleId="5">
    <w:name w:val="heading 5"/>
    <w:basedOn w:val="a"/>
    <w:next w:val="a"/>
    <w:link w:val="50"/>
    <w:qFormat/>
    <w:rsid w:val="00617278"/>
    <w:pPr>
      <w:keepNext/>
      <w:widowControl w:val="0"/>
      <w:shd w:val="clear" w:color="auto" w:fill="FFFFFF"/>
      <w:autoSpaceDE w:val="0"/>
      <w:autoSpaceDN w:val="0"/>
      <w:adjustRightInd w:val="0"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paragraph" w:styleId="6">
    <w:name w:val="heading 6"/>
    <w:basedOn w:val="a"/>
    <w:next w:val="a"/>
    <w:link w:val="60"/>
    <w:qFormat/>
    <w:rsid w:val="00617278"/>
    <w:pPr>
      <w:keepNext/>
      <w:widowControl w:val="0"/>
      <w:shd w:val="clear" w:color="auto" w:fill="FFFFFF"/>
      <w:autoSpaceDE w:val="0"/>
      <w:autoSpaceDN w:val="0"/>
      <w:adjustRightInd w:val="0"/>
      <w:spacing w:after="0" w:line="240" w:lineRule="auto"/>
      <w:jc w:val="center"/>
      <w:outlineLvl w:val="5"/>
    </w:pPr>
    <w:rPr>
      <w:rFonts w:ascii="Times New Roman" w:eastAsia="Times New Roman" w:hAnsi="Times New Roman" w:cs="Times New Roman"/>
      <w:b/>
      <w:bCs/>
      <w:color w:val="000000"/>
      <w:sz w:val="24"/>
      <w:szCs w:val="24"/>
      <w:lang w:eastAsia="ru-RU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617278"/>
    <w:pPr>
      <w:widowControl w:val="0"/>
      <w:autoSpaceDE w:val="0"/>
      <w:autoSpaceDN w:val="0"/>
      <w:adjustRightInd w:val="0"/>
      <w:spacing w:before="240" w:after="60" w:line="240" w:lineRule="auto"/>
      <w:outlineLvl w:val="8"/>
    </w:pPr>
    <w:rPr>
      <w:rFonts w:ascii="Calibri Light" w:eastAsia="Times New Roman" w:hAnsi="Calibri Light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semiHidden/>
    <w:unhideWhenUsed/>
    <w:qFormat/>
    <w:rsid w:val="00FE545C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2">
    <w:name w:val="Основной текст1"/>
    <w:basedOn w:val="a"/>
    <w:qFormat/>
    <w:rsid w:val="00FE545C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1">
    <w:name w:val="Основной текст (2)"/>
    <w:basedOn w:val="a"/>
    <w:link w:val="22"/>
    <w:qFormat/>
    <w:rsid w:val="00FE545C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FE545C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4B73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B7302"/>
    <w:rPr>
      <w:rFonts w:ascii="Tahoma" w:eastAsiaTheme="minorHAnsi" w:hAnsi="Tahoma" w:cs="Tahoma"/>
      <w:sz w:val="16"/>
      <w:szCs w:val="16"/>
      <w:lang w:eastAsia="en-US"/>
    </w:rPr>
  </w:style>
  <w:style w:type="paragraph" w:styleId="a8">
    <w:name w:val="header"/>
    <w:basedOn w:val="a"/>
    <w:link w:val="a9"/>
    <w:unhideWhenUsed/>
    <w:rsid w:val="00F80B0E"/>
    <w:pPr>
      <w:tabs>
        <w:tab w:val="center" w:pos="4677"/>
        <w:tab w:val="right" w:pos="9355"/>
      </w:tabs>
      <w:spacing w:after="200" w:line="276" w:lineRule="auto"/>
    </w:pPr>
    <w:rPr>
      <w:rFonts w:ascii="Calibri" w:eastAsia="Calibri" w:hAnsi="Calibri" w:cs="Times New Roman"/>
    </w:rPr>
  </w:style>
  <w:style w:type="character" w:customStyle="1" w:styleId="a9">
    <w:name w:val="Верхний колонтитул Знак"/>
    <w:basedOn w:val="a0"/>
    <w:link w:val="a8"/>
    <w:rsid w:val="00F80B0E"/>
    <w:rPr>
      <w:rFonts w:ascii="Calibri" w:eastAsia="Calibri" w:hAnsi="Calibri"/>
      <w:sz w:val="22"/>
      <w:szCs w:val="22"/>
      <w:lang w:eastAsia="en-US"/>
    </w:rPr>
  </w:style>
  <w:style w:type="table" w:styleId="aa">
    <w:name w:val="Table Grid"/>
    <w:basedOn w:val="a1"/>
    <w:uiPriority w:val="59"/>
    <w:rsid w:val="00035523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Body Text Indent"/>
    <w:aliases w:val="текст,Основной текст 1"/>
    <w:basedOn w:val="a"/>
    <w:link w:val="ac"/>
    <w:uiPriority w:val="99"/>
    <w:rsid w:val="00521B98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aliases w:val="текст Знак,Основной текст 1 Знак"/>
    <w:basedOn w:val="a0"/>
    <w:link w:val="ab"/>
    <w:uiPriority w:val="99"/>
    <w:rsid w:val="00521B98"/>
    <w:rPr>
      <w:rFonts w:eastAsia="Times New Roman"/>
      <w:sz w:val="28"/>
    </w:rPr>
  </w:style>
  <w:style w:type="character" w:customStyle="1" w:styleId="13">
    <w:name w:val="Оглавление 1 Знак"/>
    <w:basedOn w:val="a0"/>
    <w:link w:val="14"/>
    <w:uiPriority w:val="99"/>
    <w:locked/>
    <w:rsid w:val="00D82E75"/>
    <w:rPr>
      <w:sz w:val="24"/>
      <w:szCs w:val="24"/>
    </w:rPr>
  </w:style>
  <w:style w:type="paragraph" w:styleId="14">
    <w:name w:val="toc 1"/>
    <w:basedOn w:val="a"/>
    <w:link w:val="13"/>
    <w:autoRedefine/>
    <w:uiPriority w:val="99"/>
    <w:rsid w:val="00D82E75"/>
    <w:pPr>
      <w:widowControl w:val="0"/>
      <w:tabs>
        <w:tab w:val="left" w:pos="0"/>
      </w:tabs>
      <w:spacing w:after="0" w:line="240" w:lineRule="auto"/>
      <w:jc w:val="both"/>
    </w:pPr>
    <w:rPr>
      <w:rFonts w:ascii="Times New Roman" w:eastAsia="SimSun" w:hAnsi="Times New Roman" w:cs="Times New Roman"/>
      <w:sz w:val="24"/>
      <w:szCs w:val="24"/>
      <w:lang w:eastAsia="ru-RU"/>
    </w:rPr>
  </w:style>
  <w:style w:type="character" w:customStyle="1" w:styleId="fontstyle01">
    <w:name w:val="fontstyle01"/>
    <w:basedOn w:val="a0"/>
    <w:rsid w:val="00176F45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0"/>
    <w:rsid w:val="00D82E75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paragraph" w:styleId="ad">
    <w:name w:val="footer"/>
    <w:basedOn w:val="a"/>
    <w:link w:val="ae"/>
    <w:uiPriority w:val="99"/>
    <w:unhideWhenUsed/>
    <w:rsid w:val="00101AB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101AB7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20">
    <w:name w:val="Заголовок 2 Знак"/>
    <w:basedOn w:val="a0"/>
    <w:link w:val="2"/>
    <w:rsid w:val="00617278"/>
    <w:rPr>
      <w:rFonts w:eastAsia="Times New Roman"/>
      <w:color w:val="000000"/>
      <w:spacing w:val="-16"/>
      <w:sz w:val="28"/>
      <w:szCs w:val="30"/>
      <w:shd w:val="clear" w:color="auto" w:fill="FFFFFF"/>
    </w:rPr>
  </w:style>
  <w:style w:type="character" w:customStyle="1" w:styleId="30">
    <w:name w:val="Заголовок 3 Знак"/>
    <w:basedOn w:val="a0"/>
    <w:link w:val="3"/>
    <w:rsid w:val="00617278"/>
    <w:rPr>
      <w:rFonts w:eastAsia="Times New Roman"/>
      <w:color w:val="000000"/>
      <w:spacing w:val="-7"/>
      <w:sz w:val="28"/>
      <w:szCs w:val="28"/>
      <w:shd w:val="clear" w:color="auto" w:fill="FFFFFF"/>
    </w:rPr>
  </w:style>
  <w:style w:type="character" w:customStyle="1" w:styleId="40">
    <w:name w:val="Заголовок 4 Знак"/>
    <w:basedOn w:val="a0"/>
    <w:link w:val="4"/>
    <w:rsid w:val="00617278"/>
    <w:rPr>
      <w:rFonts w:eastAsia="Times New Roman"/>
      <w:color w:val="000000"/>
      <w:sz w:val="28"/>
      <w:szCs w:val="28"/>
      <w:shd w:val="clear" w:color="auto" w:fill="FFFFFF"/>
    </w:rPr>
  </w:style>
  <w:style w:type="character" w:customStyle="1" w:styleId="50">
    <w:name w:val="Заголовок 5 Знак"/>
    <w:basedOn w:val="a0"/>
    <w:link w:val="5"/>
    <w:rsid w:val="00617278"/>
    <w:rPr>
      <w:rFonts w:eastAsia="Times New Roman"/>
      <w:color w:val="000000"/>
      <w:sz w:val="24"/>
      <w:shd w:val="clear" w:color="auto" w:fill="FFFFFF"/>
    </w:rPr>
  </w:style>
  <w:style w:type="character" w:customStyle="1" w:styleId="60">
    <w:name w:val="Заголовок 6 Знак"/>
    <w:basedOn w:val="a0"/>
    <w:link w:val="6"/>
    <w:rsid w:val="00617278"/>
    <w:rPr>
      <w:rFonts w:eastAsia="Times New Roman"/>
      <w:b/>
      <w:bCs/>
      <w:color w:val="000000"/>
      <w:sz w:val="24"/>
      <w:szCs w:val="24"/>
      <w:shd w:val="clear" w:color="auto" w:fill="FFFFFF"/>
    </w:rPr>
  </w:style>
  <w:style w:type="character" w:customStyle="1" w:styleId="90">
    <w:name w:val="Заголовок 9 Знак"/>
    <w:basedOn w:val="a0"/>
    <w:link w:val="9"/>
    <w:uiPriority w:val="9"/>
    <w:semiHidden/>
    <w:rsid w:val="00617278"/>
    <w:rPr>
      <w:rFonts w:ascii="Calibri Light" w:eastAsia="Times New Roman" w:hAnsi="Calibri Light"/>
      <w:sz w:val="22"/>
      <w:szCs w:val="22"/>
    </w:rPr>
  </w:style>
  <w:style w:type="numbering" w:customStyle="1" w:styleId="15">
    <w:name w:val="Нет списка1"/>
    <w:next w:val="a2"/>
    <w:uiPriority w:val="99"/>
    <w:semiHidden/>
    <w:unhideWhenUsed/>
    <w:rsid w:val="00617278"/>
  </w:style>
  <w:style w:type="paragraph" w:styleId="af">
    <w:name w:val="Body Text"/>
    <w:basedOn w:val="a"/>
    <w:link w:val="af0"/>
    <w:rsid w:val="00617278"/>
    <w:pPr>
      <w:widowControl w:val="0"/>
      <w:shd w:val="clear" w:color="auto" w:fill="FFFFFF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b/>
      <w:bCs/>
      <w:color w:val="000000"/>
      <w:sz w:val="24"/>
      <w:szCs w:val="24"/>
      <w:lang w:eastAsia="ru-RU"/>
    </w:rPr>
  </w:style>
  <w:style w:type="character" w:customStyle="1" w:styleId="af0">
    <w:name w:val="Основной текст Знак"/>
    <w:basedOn w:val="a0"/>
    <w:link w:val="af"/>
    <w:rsid w:val="00617278"/>
    <w:rPr>
      <w:rFonts w:eastAsia="Times New Roman"/>
      <w:b/>
      <w:bCs/>
      <w:color w:val="000000"/>
      <w:sz w:val="24"/>
      <w:szCs w:val="24"/>
      <w:shd w:val="clear" w:color="auto" w:fill="FFFFFF"/>
    </w:rPr>
  </w:style>
  <w:style w:type="paragraph" w:styleId="23">
    <w:name w:val="Body Text Indent 2"/>
    <w:basedOn w:val="a"/>
    <w:link w:val="24"/>
    <w:rsid w:val="00617278"/>
    <w:pPr>
      <w:widowControl w:val="0"/>
      <w:shd w:val="clear" w:color="auto" w:fill="FFFFFF"/>
      <w:autoSpaceDE w:val="0"/>
      <w:autoSpaceDN w:val="0"/>
      <w:adjustRightInd w:val="0"/>
      <w:spacing w:after="0" w:line="240" w:lineRule="auto"/>
      <w:ind w:firstLine="284"/>
    </w:pPr>
    <w:rPr>
      <w:rFonts w:ascii="Times New Roman" w:eastAsia="Times New Roman" w:hAnsi="Times New Roman" w:cs="Times New Roman"/>
      <w:color w:val="000000"/>
      <w:sz w:val="28"/>
      <w:szCs w:val="24"/>
      <w:lang w:eastAsia="ru-RU"/>
    </w:rPr>
  </w:style>
  <w:style w:type="character" w:customStyle="1" w:styleId="24">
    <w:name w:val="Основной текст с отступом 2 Знак"/>
    <w:basedOn w:val="a0"/>
    <w:link w:val="23"/>
    <w:rsid w:val="00617278"/>
    <w:rPr>
      <w:rFonts w:eastAsia="Times New Roman"/>
      <w:color w:val="000000"/>
      <w:sz w:val="28"/>
      <w:szCs w:val="24"/>
      <w:shd w:val="clear" w:color="auto" w:fill="FFFFFF"/>
    </w:rPr>
  </w:style>
  <w:style w:type="paragraph" w:styleId="25">
    <w:name w:val="Body Text 2"/>
    <w:basedOn w:val="a"/>
    <w:link w:val="26"/>
    <w:rsid w:val="00617278"/>
    <w:pPr>
      <w:widowControl w:val="0"/>
      <w:shd w:val="clear" w:color="auto" w:fill="FFFFFF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character" w:customStyle="1" w:styleId="26">
    <w:name w:val="Основной текст 2 Знак"/>
    <w:basedOn w:val="a0"/>
    <w:link w:val="25"/>
    <w:rsid w:val="00617278"/>
    <w:rPr>
      <w:rFonts w:eastAsia="Times New Roman"/>
      <w:color w:val="000000"/>
      <w:sz w:val="28"/>
      <w:szCs w:val="28"/>
      <w:shd w:val="clear" w:color="auto" w:fill="FFFFFF"/>
    </w:rPr>
  </w:style>
  <w:style w:type="paragraph" w:styleId="31">
    <w:name w:val="Body Text 3"/>
    <w:basedOn w:val="a"/>
    <w:link w:val="32"/>
    <w:rsid w:val="00617278"/>
    <w:pPr>
      <w:widowControl w:val="0"/>
      <w:shd w:val="clear" w:color="auto" w:fill="FFFFFF"/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b/>
      <w:bCs/>
      <w:color w:val="000000"/>
      <w:sz w:val="24"/>
      <w:szCs w:val="24"/>
      <w:lang w:eastAsia="ru-RU"/>
    </w:rPr>
  </w:style>
  <w:style w:type="character" w:customStyle="1" w:styleId="32">
    <w:name w:val="Основной текст 3 Знак"/>
    <w:basedOn w:val="a0"/>
    <w:link w:val="31"/>
    <w:rsid w:val="00617278"/>
    <w:rPr>
      <w:rFonts w:eastAsia="Times New Roman"/>
      <w:b/>
      <w:bCs/>
      <w:color w:val="000000"/>
      <w:sz w:val="24"/>
      <w:szCs w:val="24"/>
      <w:shd w:val="clear" w:color="auto" w:fill="FFFFFF"/>
    </w:rPr>
  </w:style>
  <w:style w:type="table" w:customStyle="1" w:styleId="16">
    <w:name w:val="Сетка таблицы1"/>
    <w:basedOn w:val="a1"/>
    <w:next w:val="aa"/>
    <w:uiPriority w:val="59"/>
    <w:rsid w:val="00617278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page number"/>
    <w:basedOn w:val="a0"/>
    <w:rsid w:val="00617278"/>
  </w:style>
  <w:style w:type="paragraph" w:customStyle="1" w:styleId="Default">
    <w:name w:val="Default"/>
    <w:uiPriority w:val="99"/>
    <w:rsid w:val="00617278"/>
    <w:pPr>
      <w:widowControl w:val="0"/>
      <w:autoSpaceDE w:val="0"/>
      <w:autoSpaceDN w:val="0"/>
      <w:adjustRightInd w:val="0"/>
    </w:pPr>
    <w:rPr>
      <w:rFonts w:eastAsia="Times New Roman"/>
      <w:color w:val="000000"/>
      <w:sz w:val="24"/>
      <w:szCs w:val="24"/>
    </w:rPr>
  </w:style>
  <w:style w:type="character" w:customStyle="1" w:styleId="apple-style-span">
    <w:name w:val="apple-style-span"/>
    <w:basedOn w:val="a0"/>
    <w:rsid w:val="00617278"/>
  </w:style>
  <w:style w:type="character" w:styleId="af2">
    <w:name w:val="Hyperlink"/>
    <w:uiPriority w:val="99"/>
    <w:unhideWhenUsed/>
    <w:rsid w:val="00617278"/>
    <w:rPr>
      <w:color w:val="0000FF"/>
      <w:u w:val="single"/>
    </w:rPr>
  </w:style>
  <w:style w:type="character" w:customStyle="1" w:styleId="style2">
    <w:name w:val="style2"/>
    <w:rsid w:val="00617278"/>
  </w:style>
  <w:style w:type="character" w:styleId="af3">
    <w:name w:val="Emphasis"/>
    <w:qFormat/>
    <w:rsid w:val="00617278"/>
    <w:rPr>
      <w:i/>
      <w:iCs/>
    </w:rPr>
  </w:style>
  <w:style w:type="character" w:styleId="af4">
    <w:name w:val="Strong"/>
    <w:uiPriority w:val="22"/>
    <w:qFormat/>
    <w:rsid w:val="00617278"/>
    <w:rPr>
      <w:b/>
      <w:bCs/>
    </w:rPr>
  </w:style>
  <w:style w:type="character" w:customStyle="1" w:styleId="apple-converted-space">
    <w:name w:val="apple-converted-space"/>
    <w:uiPriority w:val="99"/>
    <w:rsid w:val="00617278"/>
  </w:style>
  <w:style w:type="character" w:customStyle="1" w:styleId="af5">
    <w:name w:val="Основной текст_"/>
    <w:link w:val="41"/>
    <w:rsid w:val="00617278"/>
    <w:rPr>
      <w:sz w:val="27"/>
      <w:szCs w:val="27"/>
      <w:shd w:val="clear" w:color="auto" w:fill="FFFFFF"/>
    </w:rPr>
  </w:style>
  <w:style w:type="paragraph" w:customStyle="1" w:styleId="41">
    <w:name w:val="Основной текст4"/>
    <w:basedOn w:val="a"/>
    <w:link w:val="af5"/>
    <w:rsid w:val="00617278"/>
    <w:pPr>
      <w:widowControl w:val="0"/>
      <w:shd w:val="clear" w:color="auto" w:fill="FFFFFF"/>
      <w:spacing w:before="240" w:after="420" w:line="0" w:lineRule="atLeast"/>
      <w:ind w:hanging="360"/>
      <w:jc w:val="center"/>
    </w:pPr>
    <w:rPr>
      <w:rFonts w:ascii="Times New Roman" w:eastAsia="SimSun" w:hAnsi="Times New Roman" w:cs="Times New Roman"/>
      <w:sz w:val="27"/>
      <w:szCs w:val="27"/>
      <w:lang w:eastAsia="ru-RU"/>
    </w:rPr>
  </w:style>
  <w:style w:type="character" w:customStyle="1" w:styleId="af6">
    <w:name w:val="Основной текст + Полужирный"/>
    <w:rsid w:val="00617278"/>
    <w:rPr>
      <w:rFonts w:eastAsia="Times New Roman"/>
      <w:b/>
      <w:bCs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paragraph" w:customStyle="1" w:styleId="160">
    <w:name w:val="Основной текст16"/>
    <w:basedOn w:val="a"/>
    <w:rsid w:val="00617278"/>
    <w:pPr>
      <w:widowControl w:val="0"/>
      <w:shd w:val="clear" w:color="auto" w:fill="FFFFFF"/>
      <w:spacing w:after="300" w:line="317" w:lineRule="exact"/>
      <w:ind w:hanging="1320"/>
      <w:jc w:val="center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Style1">
    <w:name w:val="Style1"/>
    <w:basedOn w:val="a"/>
    <w:uiPriority w:val="99"/>
    <w:rsid w:val="00617278"/>
    <w:pPr>
      <w:widowControl w:val="0"/>
      <w:autoSpaceDE w:val="0"/>
      <w:autoSpaceDN w:val="0"/>
      <w:adjustRightInd w:val="0"/>
      <w:spacing w:after="0" w:line="322" w:lineRule="exact"/>
      <w:ind w:firstLine="64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0">
    <w:name w:val="Style2"/>
    <w:basedOn w:val="a"/>
    <w:uiPriority w:val="99"/>
    <w:rsid w:val="00617278"/>
    <w:pPr>
      <w:widowControl w:val="0"/>
      <w:autoSpaceDE w:val="0"/>
      <w:autoSpaceDN w:val="0"/>
      <w:adjustRightInd w:val="0"/>
      <w:spacing w:after="0" w:line="322" w:lineRule="exact"/>
      <w:ind w:firstLine="2304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">
    <w:name w:val="Style6"/>
    <w:basedOn w:val="a"/>
    <w:uiPriority w:val="99"/>
    <w:rsid w:val="0061727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4">
    <w:name w:val="Font Style14"/>
    <w:uiPriority w:val="99"/>
    <w:rsid w:val="00617278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24">
    <w:name w:val="Font Style24"/>
    <w:uiPriority w:val="99"/>
    <w:rsid w:val="00617278"/>
    <w:rPr>
      <w:rFonts w:ascii="Times New Roman" w:hAnsi="Times New Roman" w:cs="Times New Roman"/>
      <w:sz w:val="28"/>
      <w:szCs w:val="28"/>
    </w:rPr>
  </w:style>
  <w:style w:type="paragraph" w:customStyle="1" w:styleId="210">
    <w:name w:val="Основной текст 21"/>
    <w:basedOn w:val="a"/>
    <w:uiPriority w:val="99"/>
    <w:rsid w:val="00617278"/>
    <w:pPr>
      <w:widowControl w:val="0"/>
      <w:spacing w:after="0" w:line="360" w:lineRule="auto"/>
      <w:ind w:firstLine="480"/>
      <w:jc w:val="both"/>
    </w:pPr>
    <w:rPr>
      <w:rFonts w:ascii="Arial" w:eastAsia="Times New Roman" w:hAnsi="Arial" w:cs="Times New Roman"/>
      <w:sz w:val="24"/>
      <w:szCs w:val="20"/>
      <w:lang w:eastAsia="ru-RU"/>
    </w:rPr>
  </w:style>
  <w:style w:type="paragraph" w:customStyle="1" w:styleId="af7">
    <w:basedOn w:val="a"/>
    <w:next w:val="a3"/>
    <w:uiPriority w:val="99"/>
    <w:unhideWhenUsed/>
    <w:rsid w:val="0061727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1">
    <w:name w:val="Список1"/>
    <w:rsid w:val="00617278"/>
    <w:pPr>
      <w:numPr>
        <w:numId w:val="2"/>
      </w:numPr>
    </w:pPr>
  </w:style>
  <w:style w:type="paragraph" w:customStyle="1" w:styleId="ConsPlusNonformat">
    <w:name w:val="ConsPlusNonformat"/>
    <w:uiPriority w:val="99"/>
    <w:rsid w:val="00617278"/>
    <w:pPr>
      <w:autoSpaceDE w:val="0"/>
      <w:autoSpaceDN w:val="0"/>
      <w:adjustRightInd w:val="0"/>
    </w:pPr>
    <w:rPr>
      <w:rFonts w:ascii="Courier New" w:eastAsia="Times New Roman" w:hAnsi="Courier New" w:cs="Courier New"/>
    </w:rPr>
  </w:style>
  <w:style w:type="numbering" w:customStyle="1" w:styleId="110">
    <w:name w:val="Нет списка11"/>
    <w:next w:val="a2"/>
    <w:uiPriority w:val="99"/>
    <w:semiHidden/>
    <w:unhideWhenUsed/>
    <w:rsid w:val="00617278"/>
  </w:style>
  <w:style w:type="table" w:customStyle="1" w:styleId="111">
    <w:name w:val="Сетка таблицы11"/>
    <w:basedOn w:val="a1"/>
    <w:next w:val="aa"/>
    <w:uiPriority w:val="99"/>
    <w:rsid w:val="00617278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annotation reference"/>
    <w:uiPriority w:val="99"/>
    <w:semiHidden/>
    <w:rsid w:val="00617278"/>
    <w:rPr>
      <w:rFonts w:cs="Times New Roman"/>
      <w:sz w:val="16"/>
      <w:szCs w:val="16"/>
    </w:rPr>
  </w:style>
  <w:style w:type="paragraph" w:styleId="af9">
    <w:name w:val="annotation text"/>
    <w:basedOn w:val="a"/>
    <w:link w:val="afa"/>
    <w:uiPriority w:val="99"/>
    <w:semiHidden/>
    <w:rsid w:val="00617278"/>
    <w:pPr>
      <w:spacing w:after="20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afa">
    <w:name w:val="Текст примечания Знак"/>
    <w:basedOn w:val="a0"/>
    <w:link w:val="af9"/>
    <w:uiPriority w:val="99"/>
    <w:semiHidden/>
    <w:rsid w:val="00617278"/>
    <w:rPr>
      <w:rFonts w:ascii="Calibri" w:eastAsia="Calibri" w:hAnsi="Calibri"/>
      <w:lang w:eastAsia="en-US"/>
    </w:rPr>
  </w:style>
  <w:style w:type="paragraph" w:styleId="afb">
    <w:name w:val="annotation subject"/>
    <w:basedOn w:val="af9"/>
    <w:next w:val="af9"/>
    <w:link w:val="afc"/>
    <w:uiPriority w:val="99"/>
    <w:semiHidden/>
    <w:rsid w:val="00617278"/>
    <w:rPr>
      <w:b/>
      <w:bCs/>
    </w:rPr>
  </w:style>
  <w:style w:type="character" w:customStyle="1" w:styleId="afc">
    <w:name w:val="Тема примечания Знак"/>
    <w:basedOn w:val="afa"/>
    <w:link w:val="afb"/>
    <w:uiPriority w:val="99"/>
    <w:semiHidden/>
    <w:rsid w:val="00617278"/>
    <w:rPr>
      <w:rFonts w:ascii="Calibri" w:eastAsia="Calibri" w:hAnsi="Calibri"/>
      <w:b/>
      <w:bCs/>
      <w:lang w:eastAsia="en-US"/>
    </w:rPr>
  </w:style>
  <w:style w:type="paragraph" w:styleId="HTML">
    <w:name w:val="HTML Preformatted"/>
    <w:basedOn w:val="a"/>
    <w:link w:val="HTML0"/>
    <w:uiPriority w:val="99"/>
    <w:rsid w:val="0061727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color w:val="000000"/>
      <w:sz w:val="18"/>
      <w:szCs w:val="18"/>
    </w:rPr>
  </w:style>
  <w:style w:type="character" w:customStyle="1" w:styleId="HTML0">
    <w:name w:val="Стандартный HTML Знак"/>
    <w:basedOn w:val="a0"/>
    <w:link w:val="HTML"/>
    <w:uiPriority w:val="99"/>
    <w:rsid w:val="00617278"/>
    <w:rPr>
      <w:rFonts w:ascii="Courier New" w:eastAsia="Times New Roman" w:hAnsi="Courier New"/>
      <w:color w:val="000000"/>
      <w:sz w:val="18"/>
      <w:szCs w:val="18"/>
    </w:rPr>
  </w:style>
  <w:style w:type="character" w:customStyle="1" w:styleId="22">
    <w:name w:val="Основной текст (2)_"/>
    <w:link w:val="21"/>
    <w:locked/>
    <w:rsid w:val="00617278"/>
    <w:rPr>
      <w:rFonts w:ascii="Cambria" w:eastAsia="Cambria" w:hAnsi="Cambria" w:cs="Cambria"/>
      <w:color w:val="548DD4"/>
      <w:sz w:val="22"/>
      <w:szCs w:val="22"/>
      <w:shd w:val="clear" w:color="auto" w:fill="FFFFFF"/>
      <w:lang w:eastAsia="en-US"/>
    </w:rPr>
  </w:style>
  <w:style w:type="character" w:customStyle="1" w:styleId="FontStyle15">
    <w:name w:val="Font Style15"/>
    <w:uiPriority w:val="99"/>
    <w:rsid w:val="00617278"/>
    <w:rPr>
      <w:rFonts w:ascii="Times New Roman" w:hAnsi="Times New Roman" w:cs="Times New Roman"/>
      <w:sz w:val="22"/>
      <w:szCs w:val="22"/>
    </w:rPr>
  </w:style>
  <w:style w:type="paragraph" w:customStyle="1" w:styleId="FR5">
    <w:name w:val="FR5"/>
    <w:uiPriority w:val="99"/>
    <w:rsid w:val="00617278"/>
    <w:pPr>
      <w:widowControl w:val="0"/>
    </w:pPr>
    <w:rPr>
      <w:rFonts w:ascii="Arial" w:eastAsia="Calibri" w:hAnsi="Arial"/>
      <w:i/>
      <w:sz w:val="12"/>
    </w:rPr>
  </w:style>
  <w:style w:type="paragraph" w:customStyle="1" w:styleId="afd">
    <w:name w:val="Стиль"/>
    <w:uiPriority w:val="99"/>
    <w:rsid w:val="00617278"/>
    <w:pPr>
      <w:widowControl w:val="0"/>
      <w:autoSpaceDE w:val="0"/>
      <w:autoSpaceDN w:val="0"/>
      <w:adjustRightInd w:val="0"/>
    </w:pPr>
    <w:rPr>
      <w:rFonts w:ascii="Arial" w:eastAsia="Calibri" w:hAnsi="Arial" w:cs="Arial"/>
      <w:sz w:val="24"/>
      <w:szCs w:val="24"/>
    </w:rPr>
  </w:style>
  <w:style w:type="character" w:customStyle="1" w:styleId="bc">
    <w:name w:val="bc"/>
    <w:uiPriority w:val="99"/>
    <w:rsid w:val="00617278"/>
    <w:rPr>
      <w:rFonts w:cs="Times New Roman"/>
    </w:rPr>
  </w:style>
  <w:style w:type="character" w:styleId="HTML1">
    <w:name w:val="HTML Cite"/>
    <w:uiPriority w:val="99"/>
    <w:rsid w:val="00617278"/>
    <w:rPr>
      <w:rFonts w:cs="Times New Roman"/>
      <w:i/>
      <w:iCs/>
    </w:rPr>
  </w:style>
  <w:style w:type="character" w:customStyle="1" w:styleId="txt3">
    <w:name w:val="txt3"/>
    <w:uiPriority w:val="99"/>
    <w:rsid w:val="00617278"/>
    <w:rPr>
      <w:rFonts w:cs="Times New Roman"/>
    </w:rPr>
  </w:style>
  <w:style w:type="paragraph" w:customStyle="1" w:styleId="afe">
    <w:name w:val="НазвПодразд"/>
    <w:basedOn w:val="a"/>
    <w:uiPriority w:val="99"/>
    <w:rsid w:val="00617278"/>
    <w:pPr>
      <w:spacing w:after="120" w:line="240" w:lineRule="auto"/>
    </w:pPr>
    <w:rPr>
      <w:rFonts w:ascii="Times New Roman" w:eastAsia="Calibri" w:hAnsi="Times New Roman" w:cs="Times New Roman"/>
      <w:b/>
      <w:sz w:val="24"/>
      <w:szCs w:val="20"/>
      <w:lang w:eastAsia="ru-RU"/>
    </w:rPr>
  </w:style>
  <w:style w:type="numbering" w:customStyle="1" w:styleId="11">
    <w:name w:val="Список11"/>
    <w:rsid w:val="00617278"/>
    <w:pPr>
      <w:numPr>
        <w:numId w:val="1"/>
      </w:numPr>
    </w:pPr>
  </w:style>
  <w:style w:type="paragraph" w:customStyle="1" w:styleId="27">
    <w:name w:val="Основной текст2"/>
    <w:basedOn w:val="a"/>
    <w:rsid w:val="00617278"/>
    <w:pPr>
      <w:widowControl w:val="0"/>
      <w:shd w:val="clear" w:color="auto" w:fill="FFFFFF"/>
      <w:spacing w:before="300" w:after="0" w:line="326" w:lineRule="exact"/>
      <w:ind w:hanging="720"/>
      <w:jc w:val="center"/>
    </w:pPr>
    <w:rPr>
      <w:rFonts w:ascii="Times New Roman" w:eastAsia="Times New Roman" w:hAnsi="Times New Roman" w:cs="Times New Roman"/>
      <w:spacing w:val="4"/>
      <w:sz w:val="25"/>
      <w:szCs w:val="25"/>
    </w:rPr>
  </w:style>
  <w:style w:type="paragraph" w:customStyle="1" w:styleId="17">
    <w:name w:val="Знак Знак Знак Знак1"/>
    <w:basedOn w:val="a"/>
    <w:rsid w:val="00617278"/>
    <w:pPr>
      <w:tabs>
        <w:tab w:val="num" w:pos="360"/>
      </w:tabs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18">
    <w:name w:val="Знак Знак1"/>
    <w:basedOn w:val="a"/>
    <w:rsid w:val="00617278"/>
    <w:pPr>
      <w:spacing w:line="240" w:lineRule="exact"/>
    </w:pPr>
    <w:rPr>
      <w:rFonts w:ascii="Verdana" w:eastAsia="Times New Roman" w:hAnsi="Verdana" w:cs="Times New Roman"/>
      <w:sz w:val="24"/>
      <w:szCs w:val="24"/>
      <w:lang w:val="en-US"/>
    </w:rPr>
  </w:style>
  <w:style w:type="character" w:customStyle="1" w:styleId="42">
    <w:name w:val="Основной текст (4)_"/>
    <w:link w:val="43"/>
    <w:uiPriority w:val="99"/>
    <w:locked/>
    <w:rsid w:val="00617278"/>
    <w:rPr>
      <w:b/>
      <w:bCs/>
      <w:shd w:val="clear" w:color="auto" w:fill="FFFFFF"/>
    </w:rPr>
  </w:style>
  <w:style w:type="paragraph" w:customStyle="1" w:styleId="43">
    <w:name w:val="Основной текст (4)"/>
    <w:basedOn w:val="a"/>
    <w:link w:val="42"/>
    <w:uiPriority w:val="99"/>
    <w:rsid w:val="00617278"/>
    <w:pPr>
      <w:widowControl w:val="0"/>
      <w:shd w:val="clear" w:color="auto" w:fill="FFFFFF"/>
      <w:spacing w:after="0" w:line="274" w:lineRule="exact"/>
    </w:pPr>
    <w:rPr>
      <w:rFonts w:ascii="Times New Roman" w:eastAsia="SimSun" w:hAnsi="Times New Roman" w:cs="Times New Roman"/>
      <w:b/>
      <w:bCs/>
      <w:sz w:val="20"/>
      <w:szCs w:val="20"/>
      <w:lang w:eastAsia="ru-RU"/>
    </w:rPr>
  </w:style>
  <w:style w:type="character" w:customStyle="1" w:styleId="hilight">
    <w:name w:val="hilight"/>
    <w:basedOn w:val="a0"/>
    <w:rsid w:val="00617278"/>
  </w:style>
  <w:style w:type="paragraph" w:customStyle="1" w:styleId="punkt">
    <w:name w:val="punkt"/>
    <w:basedOn w:val="a"/>
    <w:rsid w:val="0061727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zag">
    <w:name w:val="zag"/>
    <w:basedOn w:val="a"/>
    <w:rsid w:val="0061727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28">
    <w:name w:val="Нет списка2"/>
    <w:next w:val="a2"/>
    <w:uiPriority w:val="99"/>
    <w:semiHidden/>
    <w:unhideWhenUsed/>
    <w:rsid w:val="00617278"/>
  </w:style>
  <w:style w:type="table" w:customStyle="1" w:styleId="29">
    <w:name w:val="Сетка таблицы2"/>
    <w:basedOn w:val="a1"/>
    <w:next w:val="aa"/>
    <w:uiPriority w:val="39"/>
    <w:rsid w:val="00617278"/>
    <w:rPr>
      <w:rFonts w:ascii="Calibri" w:eastAsia="Calibri" w:hAnsi="Calibri"/>
      <w:kern w:val="2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">
    <w:name w:val="Table Normal"/>
    <w:uiPriority w:val="2"/>
    <w:semiHidden/>
    <w:unhideWhenUsed/>
    <w:qFormat/>
    <w:rsid w:val="00617278"/>
    <w:pPr>
      <w:widowControl w:val="0"/>
      <w:autoSpaceDE w:val="0"/>
      <w:autoSpaceDN w:val="0"/>
    </w:pPr>
    <w:rPr>
      <w:rFonts w:ascii="Calibri" w:eastAsia="Calibri" w:hAnsi="Calibri"/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">
    <w:name w:val="Table Normal1"/>
    <w:uiPriority w:val="2"/>
    <w:semiHidden/>
    <w:unhideWhenUsed/>
    <w:qFormat/>
    <w:rsid w:val="00617278"/>
    <w:pPr>
      <w:widowControl w:val="0"/>
      <w:autoSpaceDE w:val="0"/>
      <w:autoSpaceDN w:val="0"/>
    </w:pPr>
    <w:rPr>
      <w:rFonts w:ascii="Calibri" w:eastAsia="Calibri" w:hAnsi="Calibri"/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E379EB1-CF29-4888-82F2-6B03A1B486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6</TotalTime>
  <Pages>10</Pages>
  <Words>2307</Words>
  <Characters>13150</Characters>
  <Application>Microsoft Office Word</Application>
  <DocSecurity>0</DocSecurity>
  <Lines>109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нтин</dc:creator>
  <cp:lastModifiedBy>User</cp:lastModifiedBy>
  <cp:revision>242</cp:revision>
  <cp:lastPrinted>2025-03-20T10:20:00Z</cp:lastPrinted>
  <dcterms:created xsi:type="dcterms:W3CDTF">2025-02-21T19:45:00Z</dcterms:created>
  <dcterms:modified xsi:type="dcterms:W3CDTF">2025-03-20T1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  <property fmtid="{D5CDD505-2E9C-101B-9397-08002B2CF9AE}" pid="4" name="MTWinEqns">
    <vt:bool>true</vt:bool>
  </property>
</Properties>
</file>